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6E82701" w14:textId="77777777" w:rsidR="00D359B4" w:rsidRPr="00AC6912" w:rsidRDefault="00D359B4" w:rsidP="00232DEE">
      <w:pPr>
        <w:spacing w:line="20" w:lineRule="atLeast"/>
        <w:jc w:val="center"/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</w:pPr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HƯỚNG DẪN CHẤM</w:t>
      </w:r>
    </w:p>
    <w:p w14:paraId="632D0177" w14:textId="77777777" w:rsidR="003223E6" w:rsidRPr="00AC6912" w:rsidRDefault="003223E6" w:rsidP="00232DEE">
      <w:pPr>
        <w:spacing w:line="20" w:lineRule="atLeast"/>
        <w:jc w:val="both"/>
        <w:rPr>
          <w:rFonts w:asciiTheme="majorHAnsi" w:hAnsiTheme="majorHAnsi" w:cstheme="majorHAnsi"/>
          <w:b/>
          <w:iCs/>
          <w:sz w:val="24"/>
          <w:szCs w:val="24"/>
          <w:u w:val="single"/>
        </w:rPr>
      </w:pPr>
      <w:proofErr w:type="spellStart"/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Câu</w:t>
      </w:r>
      <w:proofErr w:type="spellEnd"/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 xml:space="preserve"> </w:t>
      </w:r>
      <w:proofErr w:type="gramStart"/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1</w:t>
      </w:r>
      <w:r w:rsidR="00853452"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( 4</w:t>
      </w:r>
      <w:proofErr w:type="gramEnd"/>
      <w:r w:rsidR="00853452"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 xml:space="preserve">,0 </w:t>
      </w:r>
      <w:proofErr w:type="spellStart"/>
      <w:r w:rsidR="00853452"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điểm</w:t>
      </w:r>
      <w:proofErr w:type="spellEnd"/>
      <w:r w:rsidR="00853452"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 xml:space="preserve"> )</w:t>
      </w:r>
      <w:r w:rsidRPr="00AC6912">
        <w:rPr>
          <w:rFonts w:asciiTheme="majorHAnsi" w:hAnsiTheme="majorHAnsi" w:cstheme="majorHAnsi"/>
          <w:b/>
          <w:iCs/>
          <w:sz w:val="24"/>
          <w:szCs w:val="24"/>
          <w:highlight w:val="yellow"/>
          <w:u w:val="single"/>
        </w:rPr>
        <w:t>:</w:t>
      </w:r>
      <w:r w:rsidRPr="00AC6912">
        <w:rPr>
          <w:rFonts w:asciiTheme="majorHAnsi" w:hAnsiTheme="majorHAnsi" w:cstheme="majorHAnsi"/>
          <w:b/>
          <w:iCs/>
          <w:sz w:val="24"/>
          <w:szCs w:val="24"/>
          <w:u w:val="single"/>
        </w:rPr>
        <w:t xml:space="preserve"> </w:t>
      </w:r>
    </w:p>
    <w:p w14:paraId="509E2399" w14:textId="77777777" w:rsidR="00B84D08" w:rsidRDefault="004D5B64" w:rsidP="00B84D08">
      <w:pPr>
        <w:tabs>
          <w:tab w:val="left" w:pos="426"/>
        </w:tabs>
        <w:spacing w:line="20" w:lineRule="atLeast"/>
        <w:jc w:val="both"/>
        <w:rPr>
          <w:rFonts w:ascii="Times New Roman" w:hAnsi="Times New Roman"/>
          <w:color w:val="000000"/>
        </w:rPr>
      </w:pPr>
      <w:r w:rsidRPr="00AC6912">
        <w:rPr>
          <w:rFonts w:asciiTheme="majorHAnsi" w:hAnsiTheme="majorHAnsi" w:cstheme="majorHAnsi"/>
          <w:b/>
          <w:sz w:val="24"/>
          <w:szCs w:val="24"/>
        </w:rPr>
        <w:tab/>
      </w:r>
      <w:r w:rsidR="001932C6" w:rsidRPr="00AC6912">
        <w:rPr>
          <w:rFonts w:ascii="Times New Roman" w:hAnsi="Times New Roman"/>
          <w:b/>
          <w:sz w:val="24"/>
          <w:szCs w:val="24"/>
        </w:rPr>
        <w:t xml:space="preserve">1.1. (1,5 </w:t>
      </w:r>
      <w:proofErr w:type="spellStart"/>
      <w:r w:rsidR="001932C6" w:rsidRPr="00AC6912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="001932C6" w:rsidRPr="00AC6912">
        <w:rPr>
          <w:rFonts w:ascii="Times New Roman" w:hAnsi="Times New Roman"/>
          <w:b/>
          <w:sz w:val="24"/>
          <w:szCs w:val="24"/>
        </w:rPr>
        <w:t>)</w:t>
      </w:r>
      <w:r w:rsidR="001932C6"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P</w:t>
      </w:r>
      <w:r w:rsidR="00B84D08" w:rsidRPr="004F754A">
        <w:rPr>
          <w:rFonts w:ascii="Times New Roman" w:hAnsi="Times New Roman"/>
          <w:color w:val="000000"/>
        </w:rPr>
        <w:t>hân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tử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r w:rsidR="00B84D08" w:rsidRPr="004F754A">
        <w:rPr>
          <w:rFonts w:ascii="Times New Roman" w:hAnsi="Times New Roman"/>
          <w:bCs/>
          <w:color w:val="000000"/>
        </w:rPr>
        <w:t>XY</w:t>
      </w:r>
      <w:r w:rsidR="00B84D08" w:rsidRPr="004F754A">
        <w:rPr>
          <w:rFonts w:ascii="Times New Roman" w:hAnsi="Times New Roman"/>
          <w:bCs/>
          <w:color w:val="000000"/>
          <w:vertAlign w:val="subscript"/>
        </w:rPr>
        <w:t>2</w:t>
      </w:r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có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tổ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các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ạt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cơ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bản</w:t>
      </w:r>
      <w:proofErr w:type="spellEnd"/>
      <w:r w:rsidR="00B84D08">
        <w:rPr>
          <w:rFonts w:ascii="Times New Roman" w:hAnsi="Times New Roman"/>
          <w:color w:val="000000"/>
        </w:rPr>
        <w:t xml:space="preserve"> (p, n, </w:t>
      </w:r>
      <w:proofErr w:type="gramStart"/>
      <w:r w:rsidR="00B84D08">
        <w:rPr>
          <w:rFonts w:ascii="Times New Roman" w:hAnsi="Times New Roman"/>
          <w:color w:val="000000"/>
        </w:rPr>
        <w:t xml:space="preserve">e) </w:t>
      </w:r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bằ</w:t>
      </w:r>
      <w:r w:rsidR="00B84D08">
        <w:rPr>
          <w:rFonts w:ascii="Times New Roman" w:hAnsi="Times New Roman"/>
          <w:color w:val="000000"/>
        </w:rPr>
        <w:t>ng</w:t>
      </w:r>
      <w:proofErr w:type="spellEnd"/>
      <w:proofErr w:type="gramEnd"/>
      <w:r w:rsidR="00B84D08">
        <w:rPr>
          <w:rFonts w:ascii="Times New Roman" w:hAnsi="Times New Roman"/>
          <w:color w:val="000000"/>
        </w:rPr>
        <w:t xml:space="preserve"> 128, </w:t>
      </w:r>
      <w:proofErr w:type="spellStart"/>
      <w:r w:rsidR="00B84D08" w:rsidRPr="004F754A">
        <w:rPr>
          <w:rFonts w:ascii="Times New Roman" w:hAnsi="Times New Roman"/>
          <w:color w:val="000000"/>
        </w:rPr>
        <w:t>tro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đó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số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ạt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ma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điện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nhiều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ơn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số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ạt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khô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ma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điệ</w:t>
      </w:r>
      <w:r w:rsidR="00B84D08">
        <w:rPr>
          <w:rFonts w:ascii="Times New Roman" w:hAnsi="Times New Roman"/>
          <w:color w:val="000000"/>
        </w:rPr>
        <w:t>n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là</w:t>
      </w:r>
      <w:proofErr w:type="spellEnd"/>
      <w:r w:rsidR="00B84D08">
        <w:rPr>
          <w:rFonts w:ascii="Times New Roman" w:hAnsi="Times New Roman"/>
          <w:color w:val="000000"/>
        </w:rPr>
        <w:t xml:space="preserve"> 36. </w:t>
      </w:r>
      <w:proofErr w:type="spellStart"/>
      <w:r w:rsidR="00B84D08">
        <w:rPr>
          <w:rFonts w:ascii="Times New Roman" w:hAnsi="Times New Roman"/>
          <w:color w:val="000000"/>
        </w:rPr>
        <w:t>Mặt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khác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t</w:t>
      </w:r>
      <w:r w:rsidR="00B84D08" w:rsidRPr="004F754A">
        <w:rPr>
          <w:rFonts w:ascii="Times New Roman" w:hAnsi="Times New Roman"/>
          <w:color w:val="000000"/>
        </w:rPr>
        <w:t>ổ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số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ạt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ma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điện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của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nguyên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tử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r w:rsidR="00B84D08" w:rsidRPr="004F754A">
        <w:rPr>
          <w:rFonts w:ascii="Times New Roman" w:hAnsi="Times New Roman"/>
          <w:bCs/>
          <w:color w:val="000000"/>
        </w:rPr>
        <w:t>Y</w:t>
      </w:r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ít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ơn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tổ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số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hạt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mang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điện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proofErr w:type="spellStart"/>
      <w:r w:rsidR="00B84D08" w:rsidRPr="004F754A">
        <w:rPr>
          <w:rFonts w:ascii="Times New Roman" w:hAnsi="Times New Roman"/>
          <w:color w:val="000000"/>
        </w:rPr>
        <w:t>của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nguyên</w:t>
      </w:r>
      <w:proofErr w:type="spellEnd"/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tử</w:t>
      </w:r>
      <w:proofErr w:type="spellEnd"/>
      <w:r w:rsidR="00B84D08" w:rsidRPr="004F754A">
        <w:rPr>
          <w:rFonts w:ascii="Times New Roman" w:hAnsi="Times New Roman"/>
          <w:color w:val="000000"/>
        </w:rPr>
        <w:t xml:space="preserve"> </w:t>
      </w:r>
      <w:r w:rsidR="00B84D08" w:rsidRPr="004F754A">
        <w:rPr>
          <w:rFonts w:ascii="Times New Roman" w:hAnsi="Times New Roman"/>
          <w:bCs/>
          <w:color w:val="000000"/>
        </w:rPr>
        <w:t>X</w:t>
      </w:r>
      <w:r w:rsidR="00B84D08">
        <w:rPr>
          <w:rFonts w:ascii="Times New Roman" w:hAnsi="Times New Roman"/>
          <w:color w:val="000000"/>
        </w:rPr>
        <w:t xml:space="preserve"> </w:t>
      </w:r>
      <w:proofErr w:type="spellStart"/>
      <w:r w:rsidR="00B84D08">
        <w:rPr>
          <w:rFonts w:ascii="Times New Roman" w:hAnsi="Times New Roman"/>
          <w:color w:val="000000"/>
        </w:rPr>
        <w:t>là</w:t>
      </w:r>
      <w:proofErr w:type="spellEnd"/>
      <w:r w:rsidR="00B84D08">
        <w:rPr>
          <w:rFonts w:ascii="Times New Roman" w:hAnsi="Times New Roman"/>
          <w:color w:val="000000"/>
        </w:rPr>
        <w:t xml:space="preserve"> 34</w:t>
      </w:r>
      <w:r w:rsidR="00B84D08" w:rsidRPr="004F754A">
        <w:rPr>
          <w:rFonts w:ascii="Times New Roman" w:hAnsi="Times New Roman"/>
          <w:color w:val="000000"/>
        </w:rPr>
        <w:t xml:space="preserve">. </w:t>
      </w:r>
    </w:p>
    <w:p w14:paraId="5DC8779A" w14:textId="77777777" w:rsidR="001932C6" w:rsidRPr="00AC6912" w:rsidRDefault="001932C6" w:rsidP="00B84D08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AC6912">
        <w:rPr>
          <w:rFonts w:ascii="Times New Roman" w:hAnsi="Times New Roman"/>
          <w:b/>
          <w:color w:val="000000"/>
          <w:sz w:val="24"/>
          <w:szCs w:val="24"/>
          <w:lang w:val="vi-VN"/>
        </w:rPr>
        <w:t xml:space="preserve"> 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  <w:lang w:val="vi-VN"/>
        </w:rPr>
        <w:t>a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ãy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xác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ịnh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kí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iệu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oá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ọc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X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Y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ông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hức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phân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XY</w:t>
      </w:r>
      <w:r w:rsidRPr="00AC6912">
        <w:rPr>
          <w:rFonts w:ascii="Times New Roman" w:hAnsi="Times New Roman"/>
          <w:bCs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.</w:t>
      </w:r>
    </w:p>
    <w:p w14:paraId="6EA132AC" w14:textId="77777777" w:rsidR="001932C6" w:rsidRPr="00AC6912" w:rsidRDefault="001932C6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color w:val="000000"/>
          <w:sz w:val="24"/>
          <w:szCs w:val="24"/>
        </w:rPr>
      </w:pPr>
      <w:r w:rsidRPr="00AC6912">
        <w:rPr>
          <w:rFonts w:ascii="Times New Roman" w:hAnsi="Times New Roman"/>
          <w:b/>
          <w:color w:val="000000"/>
          <w:sz w:val="24"/>
          <w:szCs w:val="24"/>
        </w:rPr>
        <w:t xml:space="preserve">   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  <w:lang w:val="vi-VN"/>
        </w:rPr>
        <w:t>b</w:t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iết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ấu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ình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electron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nguyên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X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,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Y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xác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định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vị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trí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chúng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trong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bảng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tuần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hoàn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           </w:t>
      </w:r>
    </w:p>
    <w:p w14:paraId="3921E79F" w14:textId="77777777" w:rsidR="001932C6" w:rsidRPr="00AC6912" w:rsidRDefault="001932C6" w:rsidP="001932C6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color w:val="000000"/>
          <w:sz w:val="24"/>
          <w:szCs w:val="24"/>
        </w:rPr>
        <w:t xml:space="preserve">   </w:t>
      </w:r>
      <w:r w:rsidRPr="00AC6912">
        <w:rPr>
          <w:rFonts w:ascii="Times New Roman" w:hAnsi="Times New Roman"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Xác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color w:val="000000"/>
          <w:sz w:val="24"/>
          <w:szCs w:val="24"/>
        </w:rPr>
        <w:t>định</w:t>
      </w:r>
      <w:proofErr w:type="spellEnd"/>
      <w:r w:rsidRPr="00AC6912">
        <w:rPr>
          <w:rFonts w:ascii="Times New Roman" w:hAnsi="Times New Roman"/>
          <w:bCs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bộ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4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lượng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huộc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electron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uối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ùng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nguyên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proofErr w:type="gramStart"/>
      <w:r w:rsidRPr="00AC6912">
        <w:rPr>
          <w:rFonts w:ascii="Times New Roman" w:hAnsi="Times New Roman"/>
          <w:color w:val="000000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 X</w:t>
      </w:r>
      <w:proofErr w:type="gramEnd"/>
      <w:r w:rsidRPr="00AC6912">
        <w:rPr>
          <w:rFonts w:ascii="Times New Roman" w:hAnsi="Times New Roman"/>
          <w:color w:val="000000"/>
          <w:sz w:val="24"/>
          <w:szCs w:val="24"/>
        </w:rPr>
        <w:t xml:space="preserve">, Y </w:t>
      </w:r>
      <w:r w:rsidRPr="00AC6912">
        <w:rPr>
          <w:rFonts w:ascii="Times New Roman" w:hAnsi="Times New Roman"/>
          <w:i/>
          <w:sz w:val="24"/>
          <w:szCs w:val="24"/>
        </w:rPr>
        <w:t>(</w:t>
      </w:r>
      <w:proofErr w:type="spellStart"/>
      <w:r w:rsidRPr="00AC6912">
        <w:rPr>
          <w:rFonts w:ascii="Times New Roman" w:hAnsi="Times New Roman"/>
          <w:i/>
          <w:sz w:val="24"/>
          <w:szCs w:val="24"/>
        </w:rPr>
        <w:t>Quy</w:t>
      </w:r>
      <w:proofErr w:type="spellEnd"/>
      <w:r w:rsidRPr="00AC69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i/>
          <w:sz w:val="24"/>
          <w:szCs w:val="24"/>
        </w:rPr>
        <w:t>ước</w:t>
      </w:r>
      <w:proofErr w:type="spellEnd"/>
      <w:r w:rsidRPr="00AC69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i/>
          <w:sz w:val="24"/>
          <w:szCs w:val="24"/>
        </w:rPr>
        <w:t>giá</w:t>
      </w:r>
      <w:proofErr w:type="spellEnd"/>
      <w:r w:rsidRPr="00AC69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i/>
          <w:sz w:val="24"/>
          <w:szCs w:val="24"/>
        </w:rPr>
        <w:t>trị</w:t>
      </w:r>
      <w:proofErr w:type="spellEnd"/>
      <w:r w:rsidRPr="00AC6912">
        <w:rPr>
          <w:rFonts w:ascii="Times New Roman" w:hAnsi="Times New Roman"/>
          <w:i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i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i/>
          <w:sz w:val="24"/>
          <w:szCs w:val="24"/>
        </w:rPr>
        <w:t xml:space="preserve"> m</w:t>
      </w:r>
      <w:r w:rsidRPr="00AC6912">
        <w:rPr>
          <w:rFonts w:ascii="Times New Roman" w:hAnsi="Times New Roman"/>
          <w:i/>
          <w:sz w:val="24"/>
          <w:szCs w:val="24"/>
          <w:vertAlign w:val="subscript"/>
        </w:rPr>
        <w:t xml:space="preserve">l </w:t>
      </w:r>
      <w:r w:rsidRPr="00AC6912">
        <w:rPr>
          <w:rFonts w:ascii="Times New Roman" w:hAnsi="Times New Roman"/>
          <w:i/>
          <w:sz w:val="24"/>
          <w:szCs w:val="24"/>
        </w:rPr>
        <w:t>: -l…0…+l).</w:t>
      </w: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7712D9" w:rsidRPr="00AC6912" w14:paraId="3F737325" w14:textId="77777777" w:rsidTr="004D5675">
        <w:tc>
          <w:tcPr>
            <w:tcW w:w="846" w:type="dxa"/>
          </w:tcPr>
          <w:p w14:paraId="64BF9168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796" w:type="dxa"/>
          </w:tcPr>
          <w:p w14:paraId="243A2A09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137" w:type="dxa"/>
          </w:tcPr>
          <w:p w14:paraId="666B5A48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3223E6" w:rsidRPr="00AC6912" w14:paraId="7AB679D8" w14:textId="77777777" w:rsidTr="004D5675">
        <w:tc>
          <w:tcPr>
            <w:tcW w:w="846" w:type="dxa"/>
          </w:tcPr>
          <w:p w14:paraId="4B151700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 1</w:t>
            </w:r>
          </w:p>
          <w:p w14:paraId="03203C90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1</w:t>
            </w:r>
          </w:p>
        </w:tc>
        <w:tc>
          <w:tcPr>
            <w:tcW w:w="7796" w:type="dxa"/>
          </w:tcPr>
          <w:p w14:paraId="06C00076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EDE5F6D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a</w:t>
            </w:r>
            <w:r w:rsidR="005A34ED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Kí hiệu số đơn vị điện tích hạt nhân của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Zx ,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Zy ; số nơtron của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Nx ,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Ny . Với 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X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, ta có các phương trình:</w:t>
            </w:r>
          </w:p>
          <w:p w14:paraId="03FF97AF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  <w:p w14:paraId="7F6AB68D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 Z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+     4 Z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+     Nx     +     2 N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=     128     (1)</w:t>
            </w:r>
          </w:p>
          <w:p w14:paraId="3BEA3A98" w14:textId="77777777" w:rsidR="003223E6" w:rsidRPr="00AC6912" w:rsidRDefault="00D73D04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2 Zx     +     4 Z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2D"/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Nx  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2D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2 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F53FE7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     36      (2)</w:t>
            </w:r>
          </w:p>
          <w:p w14:paraId="23D6A2BA" w14:textId="77777777" w:rsidR="003223E6" w:rsidRPr="00AC6912" w:rsidRDefault="00984595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2 Zx </w:t>
            </w:r>
            <w:r w:rsidR="00D54D63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- </w:t>
            </w:r>
            <w:r w:rsidR="00D54D63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2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Z</w:t>
            </w:r>
            <w:r w:rsidR="00D73D04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Y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         </w:t>
            </w:r>
            <w:r w:rsidR="00F53FE7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      34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(3)</w:t>
            </w:r>
          </w:p>
          <w:p w14:paraId="7C2D7450" w14:textId="77777777" w:rsidR="003223E6" w:rsidRPr="00AC6912" w:rsidRDefault="00741A6F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&gt;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</w:r>
            <w:proofErr w:type="spellStart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Zy</w:t>
            </w:r>
            <w:proofErr w:type="spellEnd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  =  8        ;        </w:t>
            </w:r>
            <w:proofErr w:type="spellStart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Zx</w:t>
            </w:r>
            <w:proofErr w:type="spellEnd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  =  25</w:t>
            </w:r>
          </w:p>
          <w:p w14:paraId="76D40A7C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Vậy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r w:rsidR="00984595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X là M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, </w:t>
            </w:r>
            <w:r w:rsidR="00984595"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Y là O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.  XY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  <w:lang w:val="fr-FR"/>
              </w:rPr>
              <w:t>2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là</w:t>
            </w:r>
            <w:proofErr w:type="spellEnd"/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 xml:space="preserve"> MnO</w:t>
            </w:r>
            <w:proofErr w:type="gramStart"/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  <w:lang w:val="fr-FR"/>
              </w:rPr>
              <w:t xml:space="preserve">2 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fr-FR"/>
              </w:rPr>
              <w:t>.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ab/>
            </w:r>
          </w:p>
          <w:p w14:paraId="3FA326C4" w14:textId="77777777" w:rsidR="005923A0" w:rsidRPr="00AC6912" w:rsidRDefault="005A34ED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>b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Cấu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hình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proofErr w:type="spellStart"/>
            <w:proofErr w:type="gramStart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electron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:</w:t>
            </w:r>
            <w:proofErr w:type="gramEnd"/>
            <w:r w:rsidR="003223E6"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     </w:t>
            </w:r>
          </w:p>
          <w:p w14:paraId="71130072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fr-FR"/>
              </w:rPr>
              <w:t>M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: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[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Ar]3d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fr-FR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4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fr-FR"/>
              </w:rPr>
              <w:t xml:space="preserve">2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: Ô 25 , chu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kì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4,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nhóm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VIIB.</w:t>
            </w:r>
          </w:p>
          <w:p w14:paraId="01050E0E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: [ He]2s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 xml:space="preserve">2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2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p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 xml:space="preserve">4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: Ô 8, Chu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kì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,Nhóm VIA</w:t>
            </w:r>
          </w:p>
          <w:p w14:paraId="39F8CD48" w14:textId="77777777" w:rsidR="003223E6" w:rsidRPr="00AC6912" w:rsidRDefault="005A34ED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c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Bộ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4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lượng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cuối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Mn: n = 3; l = 2; m = 2; </w:t>
            </w:r>
            <w:proofErr w:type="spellStart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m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</w:rPr>
              <w:t>s</w:t>
            </w:r>
            <w:proofErr w:type="spellEnd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= +1/2.</w:t>
            </w:r>
          </w:p>
          <w:p w14:paraId="18E824B7" w14:textId="77777777" w:rsidR="003223E6" w:rsidRPr="00AC6912" w:rsidRDefault="005A34ED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Bộ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4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số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lượng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cuối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của</w:t>
            </w:r>
            <w:proofErr w:type="spellEnd"/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5923A0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O: n = 2; l = 1; m =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-1; </w:t>
            </w:r>
            <w:proofErr w:type="spellStart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m</w:t>
            </w:r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  <w:vertAlign w:val="subscript"/>
              </w:rPr>
              <w:t>s</w:t>
            </w:r>
            <w:proofErr w:type="spellEnd"/>
            <w:r w:rsidR="003223E6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= -1/2.</w:t>
            </w:r>
          </w:p>
          <w:p w14:paraId="1CD55274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137" w:type="dxa"/>
          </w:tcPr>
          <w:p w14:paraId="3EC8FB0A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F5392BD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43129EA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D21B3E5" w14:textId="77777777" w:rsidR="003223E6" w:rsidRPr="00AC6912" w:rsidRDefault="003223E6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0FF59BE" w14:textId="77777777" w:rsidR="00F47C89" w:rsidRDefault="00F47C8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1F22AA1D" w14:textId="77777777"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0FE4D715" w14:textId="77777777" w:rsidR="00C66FA2" w:rsidRDefault="00C66FA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91BEB1D" w14:textId="77777777" w:rsidR="003223E6" w:rsidRPr="00AC6912" w:rsidRDefault="002F4464" w:rsidP="00C66FA2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C66FA2">
              <w:rPr>
                <w:rFonts w:asciiTheme="majorHAnsi" w:hAnsiTheme="majorHAnsi" w:cstheme="majorHAnsi"/>
                <w:sz w:val="24"/>
                <w:szCs w:val="24"/>
              </w:rPr>
              <w:t>0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,</w:t>
            </w:r>
            <w:r w:rsidR="000C30A1">
              <w:rPr>
                <w:rFonts w:asciiTheme="majorHAnsi" w:hAnsiTheme="majorHAnsi" w:cstheme="majorHAnsi"/>
                <w:sz w:val="24"/>
                <w:szCs w:val="24"/>
              </w:rPr>
              <w:t>1</w:t>
            </w:r>
            <w:r w:rsidR="003223E6" w:rsidRPr="00AC6912">
              <w:rPr>
                <w:rFonts w:asciiTheme="majorHAnsi" w:hAnsiTheme="majorHAnsi" w:cstheme="majorHAnsi"/>
                <w:sz w:val="24"/>
                <w:szCs w:val="24"/>
              </w:rPr>
              <w:t>25</w:t>
            </w:r>
          </w:p>
          <w:p w14:paraId="1F179100" w14:textId="77777777"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</w:t>
            </w:r>
            <w:r w:rsidR="000C30A1">
              <w:rPr>
                <w:rFonts w:asciiTheme="majorHAnsi" w:hAnsiTheme="majorHAnsi" w:cstheme="majorHAnsi"/>
                <w:sz w:val="24"/>
                <w:szCs w:val="24"/>
              </w:rPr>
              <w:t>1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25</w:t>
            </w:r>
          </w:p>
          <w:p w14:paraId="66228231" w14:textId="77777777" w:rsidR="005923A0" w:rsidRPr="00AC6912" w:rsidRDefault="005923A0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4E97FCB" w14:textId="77777777"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1CD88177" w14:textId="77777777"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38EB693B" w14:textId="77777777"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3A30BC59" w14:textId="77777777" w:rsidR="003223E6" w:rsidRPr="00AC6912" w:rsidRDefault="003223E6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14:paraId="456D59AA" w14:textId="77777777" w:rsidR="001932C6" w:rsidRPr="00AC6912" w:rsidRDefault="001932C6" w:rsidP="003471EF">
      <w:pPr>
        <w:spacing w:line="2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1.2. (1,5 </w:t>
      </w:r>
      <w:proofErr w:type="spellStart"/>
      <w:r w:rsidRPr="00AC6912">
        <w:rPr>
          <w:rFonts w:ascii="Times New Roman" w:hAnsi="Times New Roman"/>
          <w:b/>
          <w:sz w:val="24"/>
          <w:szCs w:val="24"/>
        </w:rPr>
        <w:t>điểm</w:t>
      </w:r>
      <w:proofErr w:type="spellEnd"/>
      <w:r w:rsidRPr="00AC6912">
        <w:rPr>
          <w:rFonts w:ascii="Times New Roman" w:hAnsi="Times New Roman"/>
          <w:b/>
          <w:sz w:val="24"/>
          <w:szCs w:val="24"/>
        </w:rPr>
        <w:t>)</w:t>
      </w:r>
      <w:r w:rsidRPr="00AC6912">
        <w:rPr>
          <w:rFonts w:ascii="Times New Roman" w:hAnsi="Times New Roman"/>
          <w:sz w:val="24"/>
          <w:szCs w:val="24"/>
        </w:rPr>
        <w:t xml:space="preserve"> Cho </w:t>
      </w:r>
      <w:proofErr w:type="spellStart"/>
      <w:r w:rsidRPr="00AC6912">
        <w:rPr>
          <w:rFonts w:ascii="Times New Roman" w:hAnsi="Times New Roman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â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ion </w:t>
      </w:r>
      <w:proofErr w:type="spellStart"/>
      <w:r w:rsidRPr="00AC6912">
        <w:rPr>
          <w:rFonts w:ascii="Times New Roman" w:hAnsi="Times New Roman"/>
          <w:sz w:val="24"/>
          <w:szCs w:val="24"/>
        </w:rPr>
        <w:t>sa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: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1059" w:dyaOrig="379" w14:anchorId="5EFBC4F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Object 154" o:spid="_x0000_i1025" type="#_x0000_t75" style="width:54pt;height:18pt;mso-position-horizontal-relative:page;mso-position-vertical-relative:page" o:ole="">
            <v:imagedata r:id="rId7" o:title=""/>
          </v:shape>
          <o:OLEObject Type="Embed" ProgID="Equation.DSMT4" ShapeID="Object 154" DrawAspect="Content" ObjectID="_1739471995" r:id="rId8"/>
        </w:object>
      </w:r>
      <w:r w:rsidRPr="00AC6912">
        <w:rPr>
          <w:rFonts w:ascii="Times New Roman" w:hAnsi="Times New Roman"/>
          <w:sz w:val="24"/>
          <w:szCs w:val="24"/>
        </w:rPr>
        <w:t xml:space="preserve">,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519" w:dyaOrig="379" w14:anchorId="7BBF33B4">
          <v:shape id="Object 155" o:spid="_x0000_i1026" type="#_x0000_t75" style="width:25.5pt;height:18pt;mso-position-horizontal-relative:page;mso-position-vertical-relative:page" o:ole="">
            <v:imagedata r:id="rId9" o:title=""/>
          </v:shape>
          <o:OLEObject Type="Embed" ProgID="Equation.DSMT4" ShapeID="Object 155" DrawAspect="Content" ObjectID="_1739471996" r:id="rId10"/>
        </w:object>
      </w:r>
      <w:r w:rsidRPr="00AC6912">
        <w:rPr>
          <w:rFonts w:ascii="Times New Roman" w:hAnsi="Times New Roman"/>
          <w:position w:val="-12"/>
          <w:sz w:val="24"/>
          <w:szCs w:val="24"/>
          <w:vertAlign w:val="superscript"/>
        </w:rPr>
        <w:t xml:space="preserve"> 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IF</w:t>
      </w:r>
      <w:r w:rsidRPr="00AC6912">
        <w:rPr>
          <w:rFonts w:ascii="Times New Roman" w:hAnsi="Times New Roman"/>
          <w:bCs/>
          <w:sz w:val="24"/>
          <w:szCs w:val="24"/>
          <w:vertAlign w:val="subscript"/>
        </w:rPr>
        <w:t>7</w:t>
      </w:r>
      <w:r w:rsidRPr="00AC6912">
        <w:rPr>
          <w:rFonts w:ascii="Times New Roman" w:hAnsi="Times New Roman"/>
          <w:bCs/>
          <w:sz w:val="24"/>
          <w:szCs w:val="24"/>
        </w:rPr>
        <w:t>.</w:t>
      </w:r>
    </w:p>
    <w:p w14:paraId="0F15B4E3" w14:textId="77777777" w:rsidR="001932C6" w:rsidRPr="00AC6912" w:rsidRDefault="001932C6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bCs/>
          <w:sz w:val="24"/>
          <w:szCs w:val="24"/>
        </w:rPr>
        <w:t xml:space="preserve">    </w:t>
      </w:r>
      <w:r w:rsidRPr="00AC6912">
        <w:rPr>
          <w:rFonts w:ascii="Times New Roman" w:hAnsi="Times New Roman"/>
          <w:b/>
          <w:bCs/>
          <w:sz w:val="24"/>
          <w:szCs w:val="24"/>
        </w:rPr>
        <w:tab/>
        <w:t>a.</w:t>
      </w:r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X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ị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rạ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á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la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oá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guyê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ru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â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sz w:val="24"/>
          <w:szCs w:val="24"/>
        </w:rPr>
        <w:t>dự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oá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dạ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ì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ọ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eo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mô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ì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VSEPR </w:t>
      </w:r>
      <w:proofErr w:type="spellStart"/>
      <w:r w:rsidRPr="00AC6912">
        <w:rPr>
          <w:rFonts w:ascii="Times New Roman" w:hAnsi="Times New Roman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â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ion </w:t>
      </w:r>
      <w:proofErr w:type="spellStart"/>
      <w:r w:rsidRPr="00AC6912">
        <w:rPr>
          <w:rFonts w:ascii="Times New Roman" w:hAnsi="Times New Roman"/>
          <w:sz w:val="24"/>
          <w:szCs w:val="24"/>
        </w:rPr>
        <w:t>trên</w:t>
      </w:r>
      <w:proofErr w:type="spellEnd"/>
      <w:r w:rsidRPr="00AC6912">
        <w:rPr>
          <w:rFonts w:ascii="Times New Roman" w:hAnsi="Times New Roman"/>
          <w:sz w:val="24"/>
          <w:szCs w:val="24"/>
        </w:rPr>
        <w:t>.</w:t>
      </w:r>
    </w:p>
    <w:p w14:paraId="4EC9320B" w14:textId="77777777" w:rsidR="001932C6" w:rsidRPr="00AC6912" w:rsidRDefault="001932C6" w:rsidP="001932C6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</w:rPr>
        <w:tab/>
        <w:t>b.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Sắ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xế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gó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liê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ế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1059" w:dyaOrig="379" w14:anchorId="712F7EA4">
          <v:shape id="_x0000_i1027" type="#_x0000_t75" style="width:54pt;height:18pt;mso-position-horizontal-relative:page;mso-position-vertical-relative:page" o:ole="">
            <v:imagedata r:id="rId7" o:title=""/>
          </v:shape>
          <o:OLEObject Type="Embed" ProgID="Equation.DSMT4" ShapeID="_x0000_i1027" DrawAspect="Content" ObjectID="_1739471997" r:id="rId11"/>
        </w:object>
      </w:r>
      <w:r w:rsidRPr="00AC6912">
        <w:rPr>
          <w:rFonts w:ascii="Times New Roman" w:hAnsi="Times New Roman"/>
          <w:sz w:val="24"/>
          <w:szCs w:val="24"/>
        </w:rPr>
        <w:t xml:space="preserve">, </w:t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519" w:dyaOrig="379" w14:anchorId="461A5C54">
          <v:shape id="_x0000_i1028" type="#_x0000_t75" style="width:25.5pt;height:18pt;mso-position-horizontal-relative:page;mso-position-vertical-relative:page" o:ole="">
            <v:imagedata r:id="rId9" o:title=""/>
          </v:shape>
          <o:OLEObject Type="Embed" ProgID="Equation.DSMT4" ShapeID="_x0000_i1028" DrawAspect="Content" ObjectID="_1739471998" r:id="rId12"/>
        </w:object>
      </w:r>
      <w:r w:rsidRPr="00AC6912">
        <w:rPr>
          <w:rFonts w:ascii="Times New Roman" w:hAnsi="Times New Roman"/>
          <w:position w:val="-12"/>
          <w:sz w:val="24"/>
          <w:szCs w:val="24"/>
          <w:vertAlign w:val="superscript"/>
        </w:rPr>
        <w:t xml:space="preserve">  </w:t>
      </w:r>
      <w:proofErr w:type="spellStart"/>
      <w:r w:rsidRPr="00AC6912">
        <w:rPr>
          <w:rFonts w:ascii="Times New Roman" w:hAnsi="Times New Roman"/>
          <w:sz w:val="24"/>
          <w:szCs w:val="24"/>
        </w:rPr>
        <w:t>theo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hiề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giả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dầ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C6912">
        <w:rPr>
          <w:rFonts w:ascii="Times New Roman" w:hAnsi="Times New Roman"/>
          <w:sz w:val="24"/>
          <w:szCs w:val="24"/>
        </w:rPr>
        <w:t>Giả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ích</w:t>
      </w:r>
      <w:proofErr w:type="spellEnd"/>
      <w:r w:rsidRPr="00AC6912">
        <w:rPr>
          <w:rFonts w:ascii="Times New Roman" w:hAnsi="Times New Roman"/>
          <w:sz w:val="24"/>
          <w:szCs w:val="24"/>
        </w:rPr>
        <w:t>?</w:t>
      </w:r>
    </w:p>
    <w:tbl>
      <w:tblPr>
        <w:tblpPr w:leftFromText="180" w:rightFromText="180" w:vertAnchor="text" w:tblpX="108" w:tblpY="1"/>
        <w:tblOverlap w:val="never"/>
        <w:tblW w:w="97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9"/>
        <w:gridCol w:w="7843"/>
        <w:gridCol w:w="1071"/>
      </w:tblGrid>
      <w:tr w:rsidR="007712D9" w:rsidRPr="00AC6912" w14:paraId="0EBA434F" w14:textId="77777777" w:rsidTr="006C7AFE">
        <w:tc>
          <w:tcPr>
            <w:tcW w:w="859" w:type="dxa"/>
            <w:shd w:val="clear" w:color="auto" w:fill="auto"/>
          </w:tcPr>
          <w:p w14:paraId="1791B813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843" w:type="dxa"/>
            <w:shd w:val="clear" w:color="auto" w:fill="auto"/>
          </w:tcPr>
          <w:p w14:paraId="4C4F6FD7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071" w:type="dxa"/>
            <w:shd w:val="clear" w:color="auto" w:fill="auto"/>
          </w:tcPr>
          <w:p w14:paraId="1E827B20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58666D" w:rsidRPr="00AC6912" w14:paraId="25F81981" w14:textId="77777777" w:rsidTr="006C7AFE">
        <w:tc>
          <w:tcPr>
            <w:tcW w:w="859" w:type="dxa"/>
            <w:shd w:val="clear" w:color="auto" w:fill="auto"/>
          </w:tcPr>
          <w:p w14:paraId="1AB4E885" w14:textId="77777777" w:rsidR="0058666D" w:rsidRPr="00AC6912" w:rsidRDefault="00E226C2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2</w:t>
            </w:r>
          </w:p>
        </w:tc>
        <w:tc>
          <w:tcPr>
            <w:tcW w:w="7843" w:type="dxa"/>
            <w:shd w:val="clear" w:color="auto" w:fill="auto"/>
          </w:tcPr>
          <w:p w14:paraId="29490059" w14:textId="77777777" w:rsidR="0058666D" w:rsidRPr="00AC6912" w:rsidRDefault="00E226C2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a. </w:t>
            </w:r>
          </w:p>
          <w:tbl>
            <w:tblPr>
              <w:tblStyle w:val="TableGrid"/>
              <w:tblW w:w="0" w:type="auto"/>
              <w:tblLayout w:type="fixed"/>
              <w:tblLook w:val="04A0" w:firstRow="1" w:lastRow="0" w:firstColumn="1" w:lastColumn="0" w:noHBand="0" w:noVBand="1"/>
            </w:tblPr>
            <w:tblGrid>
              <w:gridCol w:w="1345"/>
              <w:gridCol w:w="1843"/>
              <w:gridCol w:w="1843"/>
              <w:gridCol w:w="2409"/>
            </w:tblGrid>
            <w:tr w:rsidR="00D92EC6" w:rsidRPr="00AC6912" w14:paraId="1150F890" w14:textId="77777777" w:rsidTr="003471EF">
              <w:tc>
                <w:tcPr>
                  <w:tcW w:w="1345" w:type="dxa"/>
                </w:tcPr>
                <w:p w14:paraId="709F1B7D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Công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hức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phân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ử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, ion</w:t>
                  </w:r>
                </w:p>
              </w:tc>
              <w:tc>
                <w:tcPr>
                  <w:tcW w:w="1843" w:type="dxa"/>
                </w:tcPr>
                <w:p w14:paraId="22EE7D5A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Công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hức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VSEPR</w:t>
                  </w:r>
                </w:p>
              </w:tc>
              <w:tc>
                <w:tcPr>
                  <w:tcW w:w="1843" w:type="dxa"/>
                </w:tcPr>
                <w:p w14:paraId="324BB1C0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rạng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hái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lai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hóa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của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NTTT</w:t>
                  </w:r>
                </w:p>
              </w:tc>
              <w:tc>
                <w:tcPr>
                  <w:tcW w:w="2409" w:type="dxa"/>
                </w:tcPr>
                <w:p w14:paraId="1CEED43D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Dạng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hình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học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phân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tử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, ion</w:t>
                  </w:r>
                </w:p>
              </w:tc>
            </w:tr>
            <w:tr w:rsidR="00D92EC6" w:rsidRPr="00AC6912" w14:paraId="1C83A09D" w14:textId="77777777" w:rsidTr="003471EF">
              <w:tc>
                <w:tcPr>
                  <w:tcW w:w="1345" w:type="dxa"/>
                </w:tcPr>
                <w:p w14:paraId="6A5C5BF7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NO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</w:p>
              </w:tc>
              <w:tc>
                <w:tcPr>
                  <w:tcW w:w="1843" w:type="dxa"/>
                </w:tcPr>
                <w:p w14:paraId="744100A6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 xml:space="preserve"> 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843" w:type="dxa"/>
                </w:tcPr>
                <w:p w14:paraId="7CC2CC0C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</w:rPr>
                    <w:t>sp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409" w:type="dxa"/>
                </w:tcPr>
                <w:p w14:paraId="581AF05A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dạng góc</w:t>
                  </w:r>
                  <w:r w:rsidR="00D10A0F" w:rsidRPr="00AC6912">
                    <w:rPr>
                      <w:sz w:val="24"/>
                      <w:szCs w:val="24"/>
                    </w:rPr>
                    <w:object w:dxaOrig="1800" w:dyaOrig="1410" w14:anchorId="7C54DB01">
                      <v:shape id="_x0000_i1029" type="#_x0000_t75" style="width:66.75pt;height:37.5pt" o:ole="">
                        <v:imagedata r:id="rId13" o:title=""/>
                      </v:shape>
                      <o:OLEObject Type="Embed" ProgID="PBrush" ShapeID="_x0000_i1029" DrawAspect="Content" ObjectID="_1739471999" r:id="rId14"/>
                    </w:object>
                  </w:r>
                </w:p>
              </w:tc>
            </w:tr>
            <w:tr w:rsidR="00D92EC6" w:rsidRPr="00AC6912" w14:paraId="1B71FAA6" w14:textId="77777777" w:rsidTr="003471EF">
              <w:tc>
                <w:tcPr>
                  <w:tcW w:w="1345" w:type="dxa"/>
                </w:tcPr>
                <w:p w14:paraId="00B55A71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NO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  <w:t>+</w:t>
                  </w:r>
                </w:p>
              </w:tc>
              <w:tc>
                <w:tcPr>
                  <w:tcW w:w="1843" w:type="dxa"/>
                </w:tcPr>
                <w:p w14:paraId="485B4564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0</w:t>
                  </w:r>
                </w:p>
              </w:tc>
              <w:tc>
                <w:tcPr>
                  <w:tcW w:w="1843" w:type="dxa"/>
                </w:tcPr>
                <w:p w14:paraId="7081EAD6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proofErr w:type="spellStart"/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</w:rPr>
                    <w:t>sp</w:t>
                  </w:r>
                  <w:proofErr w:type="spellEnd"/>
                </w:p>
              </w:tc>
              <w:tc>
                <w:tcPr>
                  <w:tcW w:w="2409" w:type="dxa"/>
                </w:tcPr>
                <w:p w14:paraId="431B136C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dạng đường thẳng</w:t>
                  </w:r>
                </w:p>
                <w:p w14:paraId="00C4DD7F" w14:textId="77777777" w:rsidR="00D92EC6" w:rsidRPr="00AC6912" w:rsidRDefault="00D10A0F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sz w:val="24"/>
                      <w:szCs w:val="24"/>
                    </w:rPr>
                    <w:object w:dxaOrig="1590" w:dyaOrig="795" w14:anchorId="5E62A30F">
                      <v:shape id="_x0000_i1030" type="#_x0000_t75" style="width:69.75pt;height:34.5pt" o:ole="">
                        <v:imagedata r:id="rId15" o:title=""/>
                      </v:shape>
                      <o:OLEObject Type="Embed" ProgID="PBrush" ShapeID="_x0000_i1030" DrawAspect="Content" ObjectID="_1739472000" r:id="rId16"/>
                    </w:object>
                  </w:r>
                </w:p>
              </w:tc>
            </w:tr>
            <w:tr w:rsidR="00D92EC6" w:rsidRPr="00AC6912" w14:paraId="48958247" w14:textId="77777777" w:rsidTr="003471EF">
              <w:tc>
                <w:tcPr>
                  <w:tcW w:w="1345" w:type="dxa"/>
                </w:tcPr>
                <w:p w14:paraId="7EA97DE8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NO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perscript"/>
                    </w:rPr>
                    <w:t>-</w:t>
                  </w:r>
                </w:p>
              </w:tc>
              <w:tc>
                <w:tcPr>
                  <w:tcW w:w="1843" w:type="dxa"/>
                </w:tcPr>
                <w:p w14:paraId="47501D30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  <w:tc>
                <w:tcPr>
                  <w:tcW w:w="1843" w:type="dxa"/>
                </w:tcPr>
                <w:p w14:paraId="677C8BE2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</w:rPr>
                    <w:t>sp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</w:rPr>
                    <w:t>2</w:t>
                  </w:r>
                </w:p>
              </w:tc>
              <w:tc>
                <w:tcPr>
                  <w:tcW w:w="2409" w:type="dxa"/>
                </w:tcPr>
                <w:p w14:paraId="300F47F3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vi-VN"/>
                    </w:rPr>
                    <w:t>dạng góc</w:t>
                  </w:r>
                </w:p>
                <w:p w14:paraId="55480FDD" w14:textId="77777777" w:rsidR="00D92EC6" w:rsidRPr="00AC6912" w:rsidRDefault="00D10A0F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sz w:val="24"/>
                      <w:szCs w:val="24"/>
                    </w:rPr>
                    <w:object w:dxaOrig="1710" w:dyaOrig="1515" w14:anchorId="09164D4B">
                      <v:shape id="_x0000_i1031" type="#_x0000_t75" style="width:71.25pt;height:40.5pt" o:ole="">
                        <v:imagedata r:id="rId17" o:title=""/>
                      </v:shape>
                      <o:OLEObject Type="Embed" ProgID="PBrush" ShapeID="_x0000_i1031" DrawAspect="Content" ObjectID="_1739472001" r:id="rId18"/>
                    </w:object>
                  </w:r>
                </w:p>
              </w:tc>
            </w:tr>
            <w:tr w:rsidR="00D92EC6" w:rsidRPr="00AC6912" w14:paraId="61206E2C" w14:textId="77777777" w:rsidTr="003471EF">
              <w:tc>
                <w:tcPr>
                  <w:tcW w:w="1345" w:type="dxa"/>
                </w:tcPr>
                <w:p w14:paraId="2AB3B456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IF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7</w:t>
                  </w:r>
                </w:p>
              </w:tc>
              <w:tc>
                <w:tcPr>
                  <w:tcW w:w="1843" w:type="dxa"/>
                </w:tcPr>
                <w:p w14:paraId="4B1A1937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</w:pP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AX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7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</w:rPr>
                    <w:t>E</w:t>
                  </w:r>
                  <w:r w:rsidRPr="00AC6912">
                    <w:rPr>
                      <w:rFonts w:asciiTheme="majorHAnsi" w:hAnsiTheme="majorHAnsi" w:cstheme="majorHAnsi"/>
                      <w:b/>
                      <w:sz w:val="24"/>
                      <w:szCs w:val="24"/>
                      <w:vertAlign w:val="subscript"/>
                    </w:rPr>
                    <w:t>0</w:t>
                  </w:r>
                </w:p>
              </w:tc>
              <w:tc>
                <w:tcPr>
                  <w:tcW w:w="1843" w:type="dxa"/>
                </w:tcPr>
                <w:p w14:paraId="434621E1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proofErr w:type="gramStart"/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fr-FR"/>
                    </w:rPr>
                    <w:t>sp</w:t>
                  </w:r>
                  <w:proofErr w:type="gramEnd"/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  <w:lang w:val="fr-FR"/>
                    </w:rPr>
                    <w:t>3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fr-FR"/>
                    </w:rPr>
                    <w:t>d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vertAlign w:val="superscript"/>
                      <w:lang w:val="fr-FR"/>
                    </w:rPr>
                    <w:t>2</w:t>
                  </w:r>
                  <w:r w:rsidRPr="00AC6912">
                    <w:rPr>
                      <w:rFonts w:asciiTheme="majorHAnsi" w:hAnsiTheme="majorHAnsi" w:cstheme="majorHAnsi"/>
                      <w:sz w:val="24"/>
                      <w:szCs w:val="24"/>
                      <w:lang w:val="fr-FR"/>
                    </w:rPr>
                    <w:t>f</w:t>
                  </w:r>
                </w:p>
              </w:tc>
              <w:tc>
                <w:tcPr>
                  <w:tcW w:w="2409" w:type="dxa"/>
                </w:tcPr>
                <w:p w14:paraId="748E98D7" w14:textId="77777777" w:rsidR="00D92EC6" w:rsidRPr="00AC6912" w:rsidRDefault="00D92EC6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</w:pPr>
                  <w:proofErr w:type="spellStart"/>
                  <w:proofErr w:type="gramStart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>dạng</w:t>
                  </w:r>
                  <w:proofErr w:type="spellEnd"/>
                  <w:proofErr w:type="gramEnd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>lưỡng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>chóp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>ngũ</w:t>
                  </w:r>
                  <w:proofErr w:type="spellEnd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 xml:space="preserve"> </w:t>
                  </w:r>
                  <w:proofErr w:type="spellStart"/>
                  <w:r w:rsidRPr="00AC6912">
                    <w:rPr>
                      <w:rFonts w:asciiTheme="majorHAnsi" w:hAnsiTheme="majorHAnsi" w:cstheme="majorHAnsi"/>
                      <w:i/>
                      <w:iCs/>
                      <w:sz w:val="24"/>
                      <w:szCs w:val="24"/>
                      <w:lang w:val="fr-FR"/>
                    </w:rPr>
                    <w:t>giác</w:t>
                  </w:r>
                  <w:proofErr w:type="spellEnd"/>
                </w:p>
                <w:p w14:paraId="1D8A63B9" w14:textId="77777777" w:rsidR="00D92EC6" w:rsidRPr="00AC6912" w:rsidRDefault="00B556ED" w:rsidP="00405B55">
                  <w:pPr>
                    <w:framePr w:hSpace="180" w:wrap="around" w:vAnchor="text" w:hAnchor="text" w:x="108" w:y="1"/>
                    <w:spacing w:line="20" w:lineRule="atLeast"/>
                    <w:suppressOverlap/>
                    <w:jc w:val="center"/>
                    <w:rPr>
                      <w:rFonts w:asciiTheme="majorHAnsi" w:hAnsiTheme="majorHAnsi" w:cstheme="majorHAnsi"/>
                      <w:sz w:val="24"/>
                      <w:szCs w:val="24"/>
                    </w:rPr>
                  </w:pPr>
                  <w:r w:rsidRPr="00AC6912"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 wp14:anchorId="379FFDBB" wp14:editId="0FD5AD5A">
                        <wp:extent cx="695739" cy="487017"/>
                        <wp:effectExtent l="0" t="0" r="0" b="8890"/>
                        <wp:docPr id="1" name="Picture 1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"/>
                                <pic:cNvPicPr/>
                              </pic:nvPicPr>
                              <pic:blipFill>
                                <a:blip r:embed="rId19"/>
                                <a:stretch>
                                  <a:fillRect/>
                                </a:stretch>
                              </pic:blipFill>
                              <pic:spPr>
                                <a:xfrm>
                                  <a:off x="0" y="0"/>
                                  <a:ext cx="694075" cy="485852"/>
                                </a:xfrm>
                                <a:prstGeom prst="rect">
                                  <a:avLst/>
                                </a:prstGeom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14:paraId="342F7024" w14:textId="77777777" w:rsidR="00D10A0F" w:rsidRPr="00AC6912" w:rsidRDefault="00D10A0F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1AEDECF9" w14:textId="77777777" w:rsidR="00AC6912" w:rsidRDefault="00AC691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34A8C268" w14:textId="77777777" w:rsidR="009209D2" w:rsidRPr="00AC6912" w:rsidRDefault="00E226C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14:paraId="4936E13A" w14:textId="77777777" w:rsidR="009209D2" w:rsidRPr="00AC6912" w:rsidRDefault="009209D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a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óa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huẩ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p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180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ò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a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óa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sp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12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o</w:t>
            </w:r>
          </w:p>
          <w:p w14:paraId="596B58EB" w14:textId="77777777" w:rsidR="009209D2" w:rsidRPr="00AC6912" w:rsidRDefault="009209D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</w:t>
            </w:r>
            <w:proofErr w:type="spellStart"/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59" w14:anchorId="136814F0">
                <v:shape id="Object 278" o:spid="_x0000_i1032" type="#_x0000_t75" style="width:25.5pt;height:18pt;mso-position-horizontal-relative:page;mso-position-vertical-relative:page" o:ole="">
                  <v:imagedata r:id="rId20" o:title=""/>
                </v:shape>
                <o:OLEObject Type="Embed" ProgID="Equation.DSMT4" ShapeID="Object 278" DrawAspect="Content" ObjectID="_1739472002" r:id="rId21"/>
              </w:objec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rê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N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1 electron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không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liê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kết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cò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79" w14:anchorId="1AF7FA5B">
                <v:shape id="Object 279" o:spid="_x0000_i1033" type="#_x0000_t75" style="width:25.5pt;height:18pt;mso-position-horizontal-relative:page;mso-position-vertical-relative:page" o:ole="">
                  <v:imagedata r:id="rId22" o:title=""/>
                </v:shape>
                <o:OLEObject Type="Embed" ProgID="Equation.DSMT4" ShapeID="Object 279" DrawAspect="Content" ObjectID="_1739472003" r:id="rId23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rê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N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có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một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cặp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electron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không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liê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kết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nê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ương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ác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đẩy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mạnh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hơ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 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àm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ẹp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iê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kết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299" w:dyaOrig="239" w14:anchorId="364C2D41">
                <v:shape id="Object 280" o:spid="_x0000_i1034" type="#_x0000_t75" style="width:14.25pt;height:12pt;mso-position-horizontal-relative:page;mso-position-vertical-relative:page" o:ole="">
                  <v:imagedata r:id="rId24" o:title=""/>
                </v:shape>
                <o:OLEObject Type="Embed" ProgID="Equation.DSMT4" ShapeID="Object 280" DrawAspect="Content" ObjectID="_1739472004" r:id="rId25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ONO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79" w14:anchorId="2370F94C">
                <v:shape id="Object 282" o:spid="_x0000_i1035" type="#_x0000_t75" style="width:25.5pt;height:18pt;mso-position-horizontal-relative:page;mso-position-vertical-relative:page" o:ole="">
                  <v:imagedata r:id="rId22" o:title=""/>
                </v:shape>
                <o:OLEObject Type="Embed" ProgID="Equation.DSMT4" ShapeID="Object 282" DrawAspect="Content" ObjectID="_1739472005" r:id="rId26"/>
              </w:object>
            </w:r>
            <w:r w:rsidR="00E226C2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nhỏ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hơ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trong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  <w:lang w:val="vi-VN"/>
              </w:rPr>
              <w:t xml:space="preserve">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19" w:dyaOrig="359" w14:anchorId="4018948D">
                <v:shape id="Object 283" o:spid="_x0000_i1036" type="#_x0000_t75" style="width:25.5pt;height:18pt;mso-position-horizontal-relative:page;mso-position-vertical-relative:page" o:ole="">
                  <v:imagedata r:id="rId20" o:title=""/>
                </v:shape>
                <o:OLEObject Type="Embed" ProgID="Equation.DSMT4" ShapeID="Object 283" DrawAspect="Content" ObjectID="_1739472006" r:id="rId27"/>
              </w:object>
            </w:r>
            <w:r w:rsidR="00E226C2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14:paraId="063F09F7" w14:textId="77777777" w:rsidR="0058666D" w:rsidRPr="00AC6912" w:rsidRDefault="009209D2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Vậy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góc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liên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>kết</w:t>
            </w:r>
            <w:proofErr w:type="spellEnd"/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  <w:r w:rsidR="0058666D"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920" w:dyaOrig="379" w14:anchorId="0A07CB0E">
                <v:shape id="Object 284" o:spid="_x0000_i1037" type="#_x0000_t75" style="width:96pt;height:18pt;mso-position-horizontal-relative:page;mso-position-vertical-relative:page" o:ole="">
                  <v:imagedata r:id="rId28" o:title=""/>
                </v:shape>
                <o:OLEObject Type="Embed" ProgID="Equation.DSMT4" ShapeID="Object 284" DrawAspect="Content" ObjectID="_1739472007" r:id="rId29"/>
              </w:object>
            </w:r>
            <w:r w:rsidR="0058666D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</w:tc>
        <w:tc>
          <w:tcPr>
            <w:tcW w:w="1071" w:type="dxa"/>
            <w:shd w:val="clear" w:color="auto" w:fill="auto"/>
          </w:tcPr>
          <w:p w14:paraId="3B6DECFF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329C92F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7517BBAE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A87F77A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D2DD811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2C6C85D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F015680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3160479D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5A82714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EF00A53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9C8E6BF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3B490A00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7C1168F4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2F4595E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3154763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52606B71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806BD05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158E4308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DAE580F" w14:textId="77777777" w:rsidR="0058666D" w:rsidRPr="00AC6912" w:rsidRDefault="0058666D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7474FC3B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6FD59E5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06E86C7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B3538F1" w14:textId="77777777" w:rsidR="009209D2" w:rsidRPr="00AC6912" w:rsidRDefault="009209D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3D63551" w14:textId="77777777" w:rsidR="009209D2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125</w:t>
            </w:r>
          </w:p>
          <w:p w14:paraId="3BC83982" w14:textId="77777777"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B530097" w14:textId="77777777"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125</w:t>
            </w:r>
          </w:p>
          <w:p w14:paraId="0A4A6040" w14:textId="77777777"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625B1DFC" w14:textId="77777777"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C9A493A" w14:textId="77777777" w:rsidR="005923A0" w:rsidRPr="00AC6912" w:rsidRDefault="005923A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</w:tc>
      </w:tr>
    </w:tbl>
    <w:p w14:paraId="39F71EC3" w14:textId="77777777" w:rsidR="001459DA" w:rsidRPr="00AC6912" w:rsidRDefault="009209D2" w:rsidP="003471EF">
      <w:pPr>
        <w:tabs>
          <w:tab w:val="left" w:pos="567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Theme="majorHAnsi" w:hAnsiTheme="majorHAnsi" w:cstheme="majorHAnsi"/>
          <w:b/>
          <w:sz w:val="24"/>
          <w:szCs w:val="24"/>
          <w:lang w:val="it-IT"/>
        </w:rPr>
        <w:lastRenderedPageBreak/>
        <w:br w:type="textWrapping" w:clear="all"/>
      </w:r>
      <w:r w:rsidR="001459DA" w:rsidRPr="00AC6912">
        <w:rPr>
          <w:rFonts w:ascii="Times New Roman" w:hAnsi="Times New Roman"/>
          <w:b/>
          <w:sz w:val="24"/>
          <w:szCs w:val="24"/>
          <w:lang w:val="it-IT"/>
        </w:rPr>
        <w:t>1.</w:t>
      </w:r>
      <w:r w:rsidR="001459DA" w:rsidRPr="00AC6912">
        <w:rPr>
          <w:rFonts w:ascii="Times New Roman" w:hAnsi="Times New Roman"/>
          <w:b/>
          <w:sz w:val="24"/>
          <w:szCs w:val="24"/>
          <w:lang w:val="nl-NL"/>
        </w:rPr>
        <w:t>3. (1,0 điểm):</w:t>
      </w:r>
      <w:r w:rsidR="001459DA" w:rsidRPr="00AC6912">
        <w:rPr>
          <w:rFonts w:ascii="Times New Roman" w:hAnsi="Times New Roman"/>
          <w:sz w:val="24"/>
          <w:szCs w:val="24"/>
          <w:lang w:val="nl-NL"/>
        </w:rPr>
        <w:t xml:space="preserve"> Sliver (Ag) kim loại kết tinh ở mạng lập phương tâm diện. Độ dài một cạnh của ô mạng cơ sở là 4,09 </w:t>
      </w:r>
      <w:r w:rsidR="001459DA" w:rsidRPr="00AC6912">
        <w:rPr>
          <w:rFonts w:ascii="Times New Roman" w:hAnsi="Times New Roman"/>
          <w:position w:val="-4"/>
          <w:sz w:val="24"/>
          <w:szCs w:val="24"/>
          <w:lang w:val="pt-BR"/>
        </w:rPr>
        <w:object w:dxaOrig="260" w:dyaOrig="420" w14:anchorId="680585CA">
          <v:shape id="_x0000_i1038" type="#_x0000_t75" style="width:13.5pt;height:21.75pt" o:ole="">
            <v:imagedata r:id="rId30" o:title=""/>
          </v:shape>
          <o:OLEObject Type="Embed" ProgID="Equation.DSMT4" ShapeID="_x0000_i1038" DrawAspect="Content" ObjectID="_1739472008" r:id="rId31"/>
        </w:object>
      </w:r>
      <w:r w:rsidR="001459DA" w:rsidRPr="00AC6912">
        <w:rPr>
          <w:rFonts w:ascii="Times New Roman" w:hAnsi="Times New Roman"/>
          <w:sz w:val="24"/>
          <w:szCs w:val="24"/>
          <w:lang w:val="nl-NL"/>
        </w:rPr>
        <w:t xml:space="preserve">. </w:t>
      </w:r>
    </w:p>
    <w:p w14:paraId="586401D2" w14:textId="77777777" w:rsidR="001459DA" w:rsidRPr="00AC6912" w:rsidRDefault="001459DA" w:rsidP="003471EF">
      <w:pPr>
        <w:tabs>
          <w:tab w:val="left" w:pos="284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ab/>
      </w:r>
      <w:r w:rsidRPr="00AC6912">
        <w:rPr>
          <w:rFonts w:ascii="Times New Roman" w:hAnsi="Times New Roman"/>
          <w:b/>
          <w:sz w:val="24"/>
          <w:szCs w:val="24"/>
          <w:lang w:val="nl-NL"/>
        </w:rPr>
        <w:t>a.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Vẽ </w:t>
      </w:r>
      <w:r w:rsidRPr="00AC6912">
        <w:rPr>
          <w:rFonts w:ascii="Times New Roman" w:hAnsi="Times New Roman"/>
          <w:sz w:val="24"/>
          <w:szCs w:val="24"/>
          <w:lang w:val="pt-BR"/>
        </w:rPr>
        <w:t>cấu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trúc ô mạng cơ sở và tính khối lượng riêng của Ag.</w:t>
      </w:r>
    </w:p>
    <w:p w14:paraId="0FA6AD1C" w14:textId="77777777" w:rsidR="001459DA" w:rsidRPr="00AC6912" w:rsidRDefault="001459DA" w:rsidP="003471EF">
      <w:pPr>
        <w:tabs>
          <w:tab w:val="left" w:pos="284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ab/>
      </w:r>
      <w:r w:rsidRPr="00AC6912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nl-NL"/>
        </w:rPr>
        <w:t>Tính độ đặc khít của mạng tinh thể Ag.</w:t>
      </w:r>
    </w:p>
    <w:p w14:paraId="084BBA28" w14:textId="77777777" w:rsidR="001459DA" w:rsidRPr="00AC6912" w:rsidRDefault="001459DA" w:rsidP="001459DA">
      <w:pPr>
        <w:tabs>
          <w:tab w:val="left" w:pos="284"/>
          <w:tab w:val="left" w:pos="113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ab/>
      </w:r>
      <w:r w:rsidRPr="00AC6912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Khoảng cách ngắn nhất giữa hai nút mạng là bao nhiêu?</w:t>
      </w:r>
    </w:p>
    <w:tbl>
      <w:tblPr>
        <w:tblpPr w:leftFromText="180" w:rightFromText="180" w:vertAnchor="text" w:tblpX="108" w:tblpY="1"/>
        <w:tblOverlap w:val="never"/>
        <w:tblW w:w="9773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859"/>
        <w:gridCol w:w="7843"/>
        <w:gridCol w:w="1071"/>
      </w:tblGrid>
      <w:tr w:rsidR="007712D9" w:rsidRPr="00AC6912" w14:paraId="09ED4416" w14:textId="77777777" w:rsidTr="003471EF">
        <w:tc>
          <w:tcPr>
            <w:tcW w:w="859" w:type="dxa"/>
            <w:shd w:val="clear" w:color="auto" w:fill="auto"/>
          </w:tcPr>
          <w:p w14:paraId="5C313FBC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843" w:type="dxa"/>
            <w:shd w:val="clear" w:color="auto" w:fill="auto"/>
          </w:tcPr>
          <w:p w14:paraId="6866F9C5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071" w:type="dxa"/>
            <w:shd w:val="clear" w:color="auto" w:fill="auto"/>
          </w:tcPr>
          <w:p w14:paraId="5188D8AD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6C7AFE" w:rsidRPr="00AC6912" w14:paraId="32ADD1EE" w14:textId="77777777" w:rsidTr="003471EF">
        <w:tc>
          <w:tcPr>
            <w:tcW w:w="859" w:type="dxa"/>
            <w:shd w:val="clear" w:color="auto" w:fill="auto"/>
          </w:tcPr>
          <w:p w14:paraId="6E59AE4C" w14:textId="77777777" w:rsidR="006C7AFE" w:rsidRPr="00AC6912" w:rsidRDefault="006C7AFE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1.3</w:t>
            </w:r>
          </w:p>
        </w:tc>
        <w:tc>
          <w:tcPr>
            <w:tcW w:w="7843" w:type="dxa"/>
            <w:shd w:val="clear" w:color="auto" w:fill="auto"/>
          </w:tcPr>
          <w:p w14:paraId="01807D31" w14:textId="77777777" w:rsidR="006C7AFE" w:rsidRPr="00AC6912" w:rsidRDefault="006C7AFE" w:rsidP="00232DEE">
            <w:pPr>
              <w:tabs>
                <w:tab w:val="left" w:pos="426"/>
                <w:tab w:val="left" w:pos="567"/>
                <w:tab w:val="left" w:pos="851"/>
                <w:tab w:val="left" w:pos="1134"/>
              </w:tabs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  <w:lang w:val="de-DE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de-DE"/>
              </w:rPr>
              <w:t xml:space="preserve">a. </w:t>
            </w:r>
          </w:p>
          <w:p w14:paraId="394F83B6" w14:textId="77777777" w:rsidR="006C7AFE" w:rsidRPr="00AC6912" w:rsidRDefault="006C7AFE" w:rsidP="00232DEE">
            <w:pPr>
              <w:tabs>
                <w:tab w:val="left" w:pos="426"/>
                <w:tab w:val="left" w:pos="567"/>
                <w:tab w:val="left" w:pos="851"/>
                <w:tab w:val="left" w:pos="1134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de-DE"/>
              </w:rPr>
              <w:t xml:space="preserve">- Hình vẽ: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object w:dxaOrig="3915" w:dyaOrig="3630" w14:anchorId="36EA8EF1">
                <v:shape id="_x0000_i1039" type="#_x0000_t75" style="width:89.25pt;height:81.75pt" o:ole="">
                  <v:imagedata r:id="rId32" o:title=""/>
                </v:shape>
                <o:OLEObject Type="Embed" ProgID="PBrush" ShapeID="_x0000_i1039" DrawAspect="Content" ObjectID="_1739472009" r:id="rId33"/>
              </w:object>
            </w:r>
          </w:p>
          <w:p w14:paraId="3A7CBED3" w14:textId="77777777" w:rsidR="006C7AFE" w:rsidRPr="00AC6912" w:rsidRDefault="006C7AFE" w:rsidP="00232DEE">
            <w:pPr>
              <w:tabs>
                <w:tab w:val="left" w:pos="1095"/>
              </w:tabs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- Một ô mạng cơ sở chứa 8.1/8 + 6.1/2 = 4 nguyên tử Ag</w:t>
            </w:r>
          </w:p>
          <w:p w14:paraId="5EB1848F" w14:textId="77777777" w:rsidR="006C7AFE" w:rsidRPr="00AC6912" w:rsidRDefault="006C7AFE" w:rsidP="00232DEE">
            <w:pPr>
              <w:tabs>
                <w:tab w:val="left" w:pos="426"/>
                <w:tab w:val="left" w:pos="567"/>
                <w:tab w:val="left" w:pos="851"/>
                <w:tab w:val="left" w:pos="1134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</w:t>
            </w:r>
            <w:r w:rsidRPr="00AC6912">
              <w:rPr>
                <w:rFonts w:asciiTheme="majorHAnsi" w:hAnsiTheme="majorHAnsi" w:cstheme="majorHAnsi"/>
                <w:position w:val="-30"/>
                <w:sz w:val="24"/>
                <w:szCs w:val="24"/>
                <w:lang w:val="pt-BR"/>
              </w:rPr>
              <w:object w:dxaOrig="4260" w:dyaOrig="680" w14:anchorId="5F7A975B">
                <v:shape id="_x0000_i1040" type="#_x0000_t75" style="width:212.25pt;height:34.5pt" o:ole="">
                  <v:imagedata r:id="rId34" o:title=""/>
                </v:shape>
                <o:OLEObject Type="Embed" ProgID="Equation.DSMT4" ShapeID="_x0000_i1040" DrawAspect="Content" ObjectID="_1739472010" r:id="rId35"/>
              </w:object>
            </w:r>
          </w:p>
          <w:p w14:paraId="5B374EF8" w14:textId="77777777"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b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Độ đặc khít </w:t>
            </w:r>
          </w:p>
          <w:p w14:paraId="73DD64F2" w14:textId="77777777"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1480" w:dyaOrig="660" w14:anchorId="7D0D55CC">
                <v:shape id="_x0000_i1041" type="#_x0000_t75" style="width:73.5pt;height:34.5pt" o:ole="">
                  <v:imagedata r:id="rId36" o:title=""/>
                </v:shape>
                <o:OLEObject Type="Embed" ProgID="Equation.DSMT4" ShapeID="_x0000_i1041" DrawAspect="Content" ObjectID="_1739472011" r:id="rId3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; 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pt-BR"/>
              </w:rPr>
              <w:object w:dxaOrig="760" w:dyaOrig="380" w14:anchorId="03A167DA">
                <v:shape id="_x0000_i1042" type="#_x0000_t75" style="width:37.5pt;height:18pt" o:ole="">
                  <v:imagedata r:id="rId38" o:title=""/>
                </v:shape>
                <o:OLEObject Type="Embed" ProgID="Equation.DSMT4" ShapeID="_x0000_i1042" DrawAspect="Content" ObjectID="_1739472012" r:id="rId3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R là bán kính nguyên tử Ag)</w:t>
            </w:r>
          </w:p>
          <w:p w14:paraId="0F76847D" w14:textId="77777777"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→ </w:t>
            </w:r>
            <w:r w:rsidRPr="00AC6912">
              <w:rPr>
                <w:rFonts w:asciiTheme="majorHAnsi" w:hAnsiTheme="majorHAnsi" w:cstheme="majorHAnsi"/>
                <w:position w:val="-30"/>
                <w:sz w:val="24"/>
                <w:szCs w:val="24"/>
                <w:lang w:val="pt-BR"/>
              </w:rPr>
              <w:object w:dxaOrig="1800" w:dyaOrig="760" w14:anchorId="6219C9AB">
                <v:shape id="_x0000_i1043" type="#_x0000_t75" style="width:90.75pt;height:37.5pt" o:ole="">
                  <v:imagedata r:id="rId40" o:title=""/>
                </v:shape>
                <o:OLEObject Type="Embed" ProgID="Equation.DSMT4" ShapeID="_x0000_i1043" DrawAspect="Content" ObjectID="_1739472013" r:id="rId4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; 4R = a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pt-BR"/>
              </w:rPr>
              <w:object w:dxaOrig="380" w:dyaOrig="340" w14:anchorId="125A9D29">
                <v:shape id="_x0000_i1044" type="#_x0000_t75" style="width:18pt;height:17.25pt" o:ole="">
                  <v:imagedata r:id="rId42" o:title=""/>
                </v:shape>
                <o:OLEObject Type="Embed" ProgID="Equation.DSMT4" ShapeID="_x0000_i1044" DrawAspect="Content" ObjectID="_1739472014" r:id="rId4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  <w:t>→</w:t>
            </w:r>
            <w:r w:rsidRPr="00AC6912">
              <w:rPr>
                <w:rFonts w:asciiTheme="majorHAnsi" w:hAnsiTheme="majorHAnsi" w:cstheme="majorHAnsi"/>
                <w:position w:val="-30"/>
                <w:sz w:val="24"/>
                <w:szCs w:val="24"/>
                <w:lang w:val="pt-BR"/>
              </w:rPr>
              <w:object w:dxaOrig="460" w:dyaOrig="720" w14:anchorId="394BE0EC">
                <v:shape id="_x0000_i1045" type="#_x0000_t75" style="width:23.25pt;height:36.75pt" o:ole="">
                  <v:imagedata r:id="rId44" o:title=""/>
                </v:shape>
                <o:OLEObject Type="Embed" ProgID="Equation.DSMT4" ShapeID="_x0000_i1045" DrawAspect="Content" ObjectID="_1739472015" r:id="rId4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</w:t>
            </w:r>
            <w:r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580" w:dyaOrig="680" w14:anchorId="2F008BF6">
                <v:shape id="_x0000_i1046" type="#_x0000_t75" style="width:29.25pt;height:34.5pt" o:ole="">
                  <v:imagedata r:id="rId46" o:title=""/>
                </v:shape>
                <o:OLEObject Type="Embed" ProgID="Equation.DSMT4" ShapeID="_x0000_i1046" DrawAspect="Content" ObjectID="_1739472016" r:id="rId47"/>
              </w:object>
            </w:r>
            <w:r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 0,74.</w:t>
            </w:r>
          </w:p>
          <w:p w14:paraId="50C56A87" w14:textId="77777777"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Độ đặc khít của mạng tinh thể Ag kim loại là 74%.</w:t>
            </w:r>
          </w:p>
          <w:p w14:paraId="4094A2F2" w14:textId="77777777" w:rsidR="006C7AFE" w:rsidRPr="00AC6912" w:rsidRDefault="006C7AFE" w:rsidP="00232DEE">
            <w:pPr>
              <w:tabs>
                <w:tab w:val="left" w:pos="4441"/>
              </w:tabs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c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d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mi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= 2R= a/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pt-BR"/>
              </w:rPr>
              <w:object w:dxaOrig="380" w:dyaOrig="340" w14:anchorId="4306281F">
                <v:shape id="_x0000_i1047" type="#_x0000_t75" style="width:18pt;height:17.25pt" o:ole="">
                  <v:imagedata r:id="rId42" o:title=""/>
                </v:shape>
                <o:OLEObject Type="Embed" ProgID="Equation.DSMT4" ShapeID="_x0000_i1047" DrawAspect="Content" ObjectID="_1739472017" r:id="rId48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2,892 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pt-BR"/>
              </w:rPr>
              <w:object w:dxaOrig="260" w:dyaOrig="420" w14:anchorId="5E3DF93D">
                <v:shape id="_x0000_i1048" type="#_x0000_t75" style="width:13.5pt;height:21.75pt" o:ole="">
                  <v:imagedata r:id="rId49" o:title=""/>
                </v:shape>
                <o:OLEObject Type="Embed" ProgID="Equation.DSMT4" ShapeID="_x0000_i1048" DrawAspect="Content" ObjectID="_1739472018" r:id="rId5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</w:r>
          </w:p>
          <w:p w14:paraId="213BF8F4" w14:textId="77777777" w:rsidR="006C7AFE" w:rsidRPr="00AC6912" w:rsidRDefault="006C7AFE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1071" w:type="dxa"/>
            <w:shd w:val="clear" w:color="auto" w:fill="auto"/>
          </w:tcPr>
          <w:p w14:paraId="14CA76B8" w14:textId="77777777" w:rsidR="006C7AFE" w:rsidRPr="00AC6912" w:rsidRDefault="006C7AFE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6392EA9" w14:textId="77777777" w:rsidR="006C7AFE" w:rsidRPr="00AC6912" w:rsidRDefault="006C7AFE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ABFDD9D" w14:textId="77777777" w:rsidR="0085345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DA5B02B" w14:textId="77777777" w:rsidR="00AC6912" w:rsidRP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18643D30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88C0C90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FCADE03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74B3C991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048AD86" w14:textId="77777777" w:rsid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6F35AC3E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791DBA0F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477D541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43CBF36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9802E9E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5893F7C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6D555AF3" w14:textId="77777777" w:rsid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7E8F137C" w14:textId="77777777" w:rsidR="00AC6912" w:rsidRDefault="00AC691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1EB7BF3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51FEF583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D1D936F" w14:textId="77777777" w:rsidR="00853452" w:rsidRPr="00AC6912" w:rsidRDefault="00853452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</w:tc>
      </w:tr>
    </w:tbl>
    <w:p w14:paraId="515B71AD" w14:textId="77777777" w:rsidR="00913301" w:rsidRPr="00AC6912" w:rsidRDefault="00913301" w:rsidP="003471EF">
      <w:pPr>
        <w:spacing w:line="20" w:lineRule="atLeast"/>
        <w:rPr>
          <w:rFonts w:ascii="Times New Roman" w:hAnsi="Times New Roman"/>
          <w:b/>
          <w:sz w:val="24"/>
          <w:szCs w:val="24"/>
          <w:u w:val="single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2</w:t>
      </w:r>
      <w:r w:rsidRPr="00AC6912">
        <w:rPr>
          <w:rFonts w:ascii="Times New Roman" w:hAnsi="Times New Roman"/>
          <w:b/>
          <w:iCs/>
          <w:sz w:val="24"/>
          <w:szCs w:val="24"/>
          <w:highlight w:val="yellow"/>
          <w:u w:val="single"/>
        </w:rPr>
        <w:t xml:space="preserve">( 4,0 </w:t>
      </w:r>
      <w:proofErr w:type="spellStart"/>
      <w:r w:rsidRPr="00AC6912">
        <w:rPr>
          <w:rFonts w:ascii="Times New Roman" w:hAnsi="Times New Roman"/>
          <w:b/>
          <w:iCs/>
          <w:sz w:val="24"/>
          <w:szCs w:val="24"/>
          <w:highlight w:val="yellow"/>
          <w:u w:val="single"/>
        </w:rPr>
        <w:t>điểm</w:t>
      </w:r>
      <w:proofErr w:type="spellEnd"/>
      <w:r w:rsidRPr="00AC6912">
        <w:rPr>
          <w:rFonts w:ascii="Times New Roman" w:hAnsi="Times New Roman"/>
          <w:b/>
          <w:iCs/>
          <w:sz w:val="24"/>
          <w:szCs w:val="24"/>
          <w:highlight w:val="yellow"/>
          <w:u w:val="single"/>
        </w:rPr>
        <w:t xml:space="preserve"> )</w:t>
      </w:r>
      <w:r w:rsidRPr="00AC6912">
        <w:rPr>
          <w:rFonts w:ascii="Times New Roman" w:hAnsi="Times New Roman"/>
          <w:b/>
          <w:sz w:val="24"/>
          <w:szCs w:val="24"/>
          <w:u w:val="single"/>
          <w:lang w:val="pt-BR"/>
        </w:rPr>
        <w:t xml:space="preserve">: </w:t>
      </w:r>
    </w:p>
    <w:p w14:paraId="3C24C800" w14:textId="77777777"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  <w:lang w:val="it-IT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2.1. ( 1,0 điểm )</w:t>
      </w:r>
      <w:r w:rsidRPr="00AC6912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it-IT"/>
        </w:rPr>
        <w:t>Xác đị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>nh năng l</w:t>
      </w:r>
      <w:r w:rsidRPr="00AC6912">
        <w:rPr>
          <w:rFonts w:ascii="Times New Roman" w:hAnsi="Times New Roman"/>
          <w:sz w:val="24"/>
          <w:szCs w:val="24"/>
          <w:lang w:val="it-IT"/>
        </w:rPr>
        <w:t>ượ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>ng c</w:t>
      </w:r>
      <w:r w:rsidRPr="00AC6912">
        <w:rPr>
          <w:rFonts w:ascii="Times New Roman" w:hAnsi="Times New Roman"/>
          <w:sz w:val="24"/>
          <w:szCs w:val="24"/>
          <w:lang w:val="it-IT"/>
        </w:rPr>
        <w:t>ủ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a liên </w:t>
      </w:r>
      <w:r w:rsidRPr="00AC6912">
        <w:rPr>
          <w:rFonts w:ascii="Times New Roman" w:hAnsi="Times New Roman"/>
          <w:sz w:val="24"/>
          <w:szCs w:val="24"/>
          <w:lang w:val="pt-BR"/>
        </w:rPr>
        <w:t>kết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C – C trên c</w:t>
      </w:r>
      <w:r w:rsidRPr="00AC6912">
        <w:rPr>
          <w:rFonts w:ascii="Times New Roman" w:hAnsi="Times New Roman"/>
          <w:sz w:val="24"/>
          <w:szCs w:val="24"/>
          <w:lang w:val="it-IT"/>
        </w:rPr>
        <w:t>ơ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s</w:t>
      </w:r>
      <w:r w:rsidRPr="00AC6912">
        <w:rPr>
          <w:rFonts w:ascii="Times New Roman" w:hAnsi="Times New Roman"/>
          <w:sz w:val="24"/>
          <w:szCs w:val="24"/>
          <w:lang w:val="it-IT"/>
        </w:rPr>
        <w:t>ở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các d</w:t>
      </w:r>
      <w:r w:rsidRPr="00AC6912">
        <w:rPr>
          <w:rFonts w:ascii="Times New Roman" w:hAnsi="Times New Roman"/>
          <w:sz w:val="24"/>
          <w:szCs w:val="24"/>
          <w:lang w:val="it-IT"/>
        </w:rPr>
        <w:t>ữ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 xml:space="preserve"> ki</w:t>
      </w:r>
      <w:r w:rsidRPr="00AC6912">
        <w:rPr>
          <w:rFonts w:ascii="Times New Roman" w:hAnsi="Times New Roman"/>
          <w:sz w:val="24"/>
          <w:szCs w:val="24"/>
          <w:lang w:val="it-IT"/>
        </w:rPr>
        <w:t>ệ</w:t>
      </w:r>
      <w:r w:rsidRPr="00AC6912">
        <w:rPr>
          <w:rFonts w:ascii="Times New Roman" w:eastAsia="Microsoft YaHei" w:hAnsi="Times New Roman"/>
          <w:sz w:val="24"/>
          <w:szCs w:val="24"/>
          <w:lang w:val="it-IT"/>
        </w:rPr>
        <w:t>n sau :</w:t>
      </w:r>
    </w:p>
    <w:p w14:paraId="6A196CC8" w14:textId="77777777"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  <w:lang w:val="it-IT"/>
        </w:rPr>
        <w:tab/>
      </w:r>
      <w:r w:rsidRPr="00AC6912">
        <w:rPr>
          <w:rFonts w:ascii="Times New Roman" w:hAnsi="Times New Roman"/>
          <w:sz w:val="24"/>
          <w:szCs w:val="24"/>
        </w:rPr>
        <w:t>– C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</w:rPr>
        <w:t>6(g)</w:t>
      </w:r>
      <w:r w:rsidRPr="00AC6912">
        <w:rPr>
          <w:rFonts w:ascii="Times New Roman" w:hAnsi="Times New Roman"/>
          <w:sz w:val="24"/>
          <w:szCs w:val="24"/>
        </w:rPr>
        <w:t xml:space="preserve"> + </w:t>
      </w:r>
      <w:r w:rsidRPr="00AC6912">
        <w:rPr>
          <w:rFonts w:ascii="Times New Roman" w:hAnsi="Times New Roman"/>
          <w:position w:val="-26"/>
          <w:sz w:val="24"/>
          <w:szCs w:val="24"/>
        </w:rPr>
        <w:object w:dxaOrig="260" w:dyaOrig="700" w14:anchorId="0A8F7A0C">
          <v:shape id="_x0000_i1049" type="#_x0000_t75" style="width:13.5pt;height:35.25pt" o:ole="">
            <v:imagedata r:id="rId51" o:title=""/>
          </v:shape>
          <o:OLEObject Type="Embed" ProgID="Equation.DSMT4" ShapeID="_x0000_i1049" DrawAspect="Content" ObjectID="_1739472019" r:id="rId52"/>
        </w:object>
      </w:r>
      <w:r w:rsidRPr="00AC6912">
        <w:rPr>
          <w:rFonts w:ascii="Times New Roman" w:hAnsi="Times New Roman"/>
          <w:sz w:val="24"/>
          <w:szCs w:val="24"/>
        </w:rPr>
        <w:t>O</w:t>
      </w:r>
      <w:r w:rsidRPr="00AC6912">
        <w:rPr>
          <w:rFonts w:ascii="Times New Roman" w:hAnsi="Times New Roman"/>
          <w:sz w:val="24"/>
          <w:szCs w:val="24"/>
          <w:vertAlign w:val="subscript"/>
        </w:rPr>
        <w:t>2(g)</w:t>
      </w:r>
      <w:r w:rsidRPr="00AC6912">
        <w:rPr>
          <w:rFonts w:ascii="Times New Roman" w:hAnsi="Times New Roman"/>
          <w:position w:val="-6"/>
          <w:sz w:val="24"/>
          <w:szCs w:val="24"/>
        </w:rPr>
        <w:object w:dxaOrig="340" w:dyaOrig="240" w14:anchorId="3D49CC84">
          <v:shape id="_x0000_i1050" type="#_x0000_t75" style="width:17.25pt;height:12pt" o:ole="">
            <v:imagedata r:id="rId53" o:title=""/>
          </v:shape>
          <o:OLEObject Type="Embed" ProgID="Equation.DSMT4" ShapeID="_x0000_i1050" DrawAspect="Content" ObjectID="_1739472020" r:id="rId54"/>
        </w:object>
      </w:r>
      <w:r w:rsidRPr="00AC6912">
        <w:rPr>
          <w:rFonts w:ascii="Times New Roman" w:hAnsi="Times New Roman"/>
          <w:sz w:val="24"/>
          <w:szCs w:val="24"/>
        </w:rPr>
        <w:t>2CO</w:t>
      </w:r>
      <w:r w:rsidRPr="00AC6912">
        <w:rPr>
          <w:rFonts w:ascii="Times New Roman" w:hAnsi="Times New Roman"/>
          <w:sz w:val="24"/>
          <w:szCs w:val="24"/>
          <w:vertAlign w:val="subscript"/>
        </w:rPr>
        <w:t>2(g)</w:t>
      </w:r>
      <w:r w:rsidRPr="00AC6912">
        <w:rPr>
          <w:rFonts w:ascii="Times New Roman" w:hAnsi="Times New Roman"/>
          <w:sz w:val="24"/>
          <w:szCs w:val="24"/>
        </w:rPr>
        <w:t xml:space="preserve"> + 3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O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(l)     </w:t>
      </w:r>
      <w:r w:rsidRPr="00AC6912">
        <w:rPr>
          <w:rFonts w:ascii="Times New Roman" w:hAnsi="Times New Roman"/>
          <w:position w:val="-14"/>
          <w:sz w:val="24"/>
          <w:szCs w:val="24"/>
          <w:vertAlign w:val="subscript"/>
        </w:rPr>
        <w:object w:dxaOrig="940" w:dyaOrig="400" w14:anchorId="5337B998">
          <v:shape id="_x0000_i1051" type="#_x0000_t75" style="width:48pt;height:20.25pt" o:ole="">
            <v:imagedata r:id="rId55" o:title=""/>
          </v:shape>
          <o:OLEObject Type="Embed" ProgID="Equation.3" ShapeID="_x0000_i1051" DrawAspect="Content" ObjectID="_1739472021" r:id="rId56"/>
        </w:object>
      </w:r>
      <w:r w:rsidRPr="00AC6912">
        <w:rPr>
          <w:rFonts w:ascii="Times New Roman" w:hAnsi="Times New Roman"/>
          <w:sz w:val="24"/>
          <w:szCs w:val="24"/>
        </w:rPr>
        <w:t xml:space="preserve">= –1561 kJ </w:t>
      </w:r>
    </w:p>
    <w:p w14:paraId="6C6F2B1E" w14:textId="77777777"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 xml:space="preserve">– Cho enthalpy </w:t>
      </w:r>
      <w:proofErr w:type="spellStart"/>
      <w:r w:rsidRPr="00AC6912">
        <w:rPr>
          <w:rFonts w:ascii="Times New Roman" w:hAnsi="Times New Roman"/>
          <w:sz w:val="24"/>
          <w:szCs w:val="24"/>
        </w:rPr>
        <w:t>tạo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à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Pr="00AC6912">
        <w:rPr>
          <w:rFonts w:ascii="Times New Roman" w:hAnsi="Times New Roman"/>
          <w:sz w:val="24"/>
          <w:szCs w:val="24"/>
        </w:rPr>
        <w:t>chuẩ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:</w:t>
      </w:r>
      <w:proofErr w:type="gramEnd"/>
    </w:p>
    <w:p w14:paraId="7FD5FE67" w14:textId="77777777"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position w:val="-14"/>
          <w:sz w:val="24"/>
          <w:szCs w:val="24"/>
        </w:rPr>
        <w:object w:dxaOrig="1840" w:dyaOrig="400" w14:anchorId="1BD7EDAA">
          <v:shape id="_x0000_i1052" type="#_x0000_t75" style="width:92.25pt;height:20.25pt" o:ole="">
            <v:imagedata r:id="rId57" o:title=""/>
          </v:shape>
          <o:OLEObject Type="Embed" ProgID="Equation.3" ShapeID="_x0000_i1052" DrawAspect="Content" ObjectID="_1739472022" r:id="rId58"/>
        </w:object>
      </w:r>
      <w:r w:rsidRPr="00AC6912">
        <w:rPr>
          <w:rFonts w:ascii="Times New Roman" w:hAnsi="Times New Roman"/>
          <w:sz w:val="24"/>
          <w:szCs w:val="24"/>
        </w:rPr>
        <w:t xml:space="preserve"> = – 394 kJ / </w:t>
      </w:r>
      <w:proofErr w:type="gramStart"/>
      <w:r w:rsidRPr="00AC6912">
        <w:rPr>
          <w:rFonts w:ascii="Times New Roman" w:hAnsi="Times New Roman"/>
          <w:sz w:val="24"/>
          <w:szCs w:val="24"/>
        </w:rPr>
        <w:t>mol ;</w:t>
      </w:r>
      <w:proofErr w:type="gramEnd"/>
      <w:r w:rsidRPr="00AC6912">
        <w:rPr>
          <w:rFonts w:ascii="Times New Roman" w:hAnsi="Times New Roman"/>
          <w:sz w:val="24"/>
          <w:szCs w:val="24"/>
        </w:rPr>
        <w:t xml:space="preserve"> </w:t>
      </w:r>
      <w:r w:rsidRPr="00AC6912">
        <w:rPr>
          <w:rFonts w:ascii="Times New Roman" w:hAnsi="Times New Roman"/>
          <w:position w:val="-14"/>
          <w:sz w:val="24"/>
          <w:szCs w:val="24"/>
        </w:rPr>
        <w:object w:dxaOrig="1800" w:dyaOrig="400" w14:anchorId="45C54662">
          <v:shape id="_x0000_i1053" type="#_x0000_t75" style="width:90.75pt;height:20.25pt" o:ole="">
            <v:imagedata r:id="rId59" o:title=""/>
          </v:shape>
          <o:OLEObject Type="Embed" ProgID="Equation.3" ShapeID="_x0000_i1053" DrawAspect="Content" ObjectID="_1739472023" r:id="rId60"/>
        </w:object>
      </w:r>
      <w:r w:rsidRPr="00AC6912">
        <w:rPr>
          <w:rFonts w:ascii="Times New Roman" w:hAnsi="Times New Roman"/>
          <w:sz w:val="24"/>
          <w:szCs w:val="24"/>
        </w:rPr>
        <w:t xml:space="preserve"> = – 285 kJ/mol.</w:t>
      </w:r>
    </w:p>
    <w:p w14:paraId="4F8DB3D2" w14:textId="77777777" w:rsidR="00913301" w:rsidRPr="00AC6912" w:rsidRDefault="00913301" w:rsidP="003471EF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 xml:space="preserve">– </w:t>
      </w:r>
      <w:proofErr w:type="gramStart"/>
      <w:r w:rsidRPr="00AC6912">
        <w:rPr>
          <w:rFonts w:ascii="Times New Roman" w:hAnsi="Times New Roman"/>
          <w:sz w:val="24"/>
          <w:szCs w:val="24"/>
        </w:rPr>
        <w:t>Than</w:t>
      </w:r>
      <w:proofErr w:type="gram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hì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r w:rsidRPr="00AC6912">
        <w:rPr>
          <w:rFonts w:ascii="Times New Roman" w:hAnsi="Times New Roman"/>
          <w:position w:val="-6"/>
          <w:sz w:val="24"/>
          <w:szCs w:val="24"/>
        </w:rPr>
        <w:object w:dxaOrig="320" w:dyaOrig="240" w14:anchorId="3C29FD36">
          <v:shape id="_x0000_i1054" type="#_x0000_t75" style="width:16.5pt;height:12pt" o:ole="">
            <v:imagedata r:id="rId61" o:title=""/>
          </v:shape>
          <o:OLEObject Type="Embed" ProgID="Equation.DSMT4" ShapeID="_x0000_i1054" DrawAspect="Content" ObjectID="_1739472024" r:id="rId62"/>
        </w:object>
      </w:r>
      <w:r w:rsidRPr="00AC6912">
        <w:rPr>
          <w:rFonts w:ascii="Times New Roman" w:hAnsi="Times New Roman"/>
          <w:sz w:val="24"/>
          <w:szCs w:val="24"/>
        </w:rPr>
        <w:t xml:space="preserve"> C</w:t>
      </w:r>
      <w:r w:rsidRPr="00AC6912">
        <w:rPr>
          <w:rFonts w:ascii="Times New Roman" w:hAnsi="Times New Roman"/>
          <w:sz w:val="24"/>
          <w:szCs w:val="24"/>
          <w:vertAlign w:val="subscript"/>
        </w:rPr>
        <w:t>(g)</w:t>
      </w: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position w:val="-12"/>
          <w:sz w:val="24"/>
          <w:szCs w:val="24"/>
        </w:rPr>
        <w:object w:dxaOrig="520" w:dyaOrig="400" w14:anchorId="31E3D1C4">
          <v:shape id="_x0000_i1055" type="#_x0000_t75" style="width:26.25pt;height:20.25pt" o:ole="">
            <v:imagedata r:id="rId63" o:title=""/>
          </v:shape>
          <o:OLEObject Type="Embed" ProgID="Equation.DSMT4" ShapeID="_x0000_i1055" DrawAspect="Content" ObjectID="_1739472025" r:id="rId64"/>
        </w:object>
      </w:r>
      <w:r w:rsidRPr="00AC6912">
        <w:rPr>
          <w:rFonts w:ascii="Times New Roman" w:hAnsi="Times New Roman"/>
          <w:sz w:val="24"/>
          <w:szCs w:val="24"/>
        </w:rPr>
        <w:t xml:space="preserve"> = 717 kJ / mol.</w:t>
      </w:r>
    </w:p>
    <w:p w14:paraId="0A38699E" w14:textId="77777777" w:rsidR="00913301" w:rsidRPr="00AC6912" w:rsidRDefault="00913301" w:rsidP="00913301">
      <w:pPr>
        <w:spacing w:line="20" w:lineRule="atLeast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  <w:t xml:space="preserve">– </w:t>
      </w:r>
      <w:proofErr w:type="spellStart"/>
      <w:r w:rsidRPr="00AC6912">
        <w:rPr>
          <w:rFonts w:ascii="Times New Roman" w:hAnsi="Times New Roman"/>
          <w:sz w:val="24"/>
          <w:szCs w:val="24"/>
        </w:rPr>
        <w:t>Năn</w:t>
      </w:r>
      <w:r w:rsidR="006B6C1A" w:rsidRPr="00AC6912">
        <w:rPr>
          <w:rFonts w:ascii="Times New Roman" w:hAnsi="Times New Roman"/>
          <w:sz w:val="24"/>
          <w:szCs w:val="24"/>
        </w:rPr>
        <w:t>g</w:t>
      </w:r>
      <w:proofErr w:type="spellEnd"/>
      <w:r w:rsidR="006B6C1A"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B6C1A" w:rsidRPr="00AC6912">
        <w:rPr>
          <w:rFonts w:ascii="Times New Roman" w:hAnsi="Times New Roman"/>
          <w:sz w:val="24"/>
          <w:szCs w:val="24"/>
        </w:rPr>
        <w:t>lượng</w:t>
      </w:r>
      <w:proofErr w:type="spellEnd"/>
      <w:r w:rsidR="006B6C1A"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="006B6C1A" w:rsidRPr="00AC6912">
        <w:rPr>
          <w:rFonts w:ascii="Times New Roman" w:hAnsi="Times New Roman"/>
          <w:sz w:val="24"/>
          <w:szCs w:val="24"/>
        </w:rPr>
        <w:t>liên</w:t>
      </w:r>
      <w:proofErr w:type="spellEnd"/>
      <w:r w:rsidR="006B6C1A"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proofErr w:type="gramStart"/>
      <w:r w:rsidR="006B6C1A" w:rsidRPr="00AC6912">
        <w:rPr>
          <w:rFonts w:ascii="Times New Roman" w:hAnsi="Times New Roman"/>
          <w:sz w:val="24"/>
          <w:szCs w:val="24"/>
        </w:rPr>
        <w:t>kết</w:t>
      </w:r>
      <w:proofErr w:type="spellEnd"/>
      <w:r w:rsidR="006B6C1A" w:rsidRPr="00AC6912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="006B6C1A" w:rsidRPr="00AC6912">
        <w:rPr>
          <w:rFonts w:ascii="Times New Roman" w:hAnsi="Times New Roman"/>
          <w:sz w:val="24"/>
          <w:szCs w:val="24"/>
        </w:rPr>
        <w:t xml:space="preserve">       </w:t>
      </w:r>
      <w:r w:rsidRPr="00AC6912">
        <w:rPr>
          <w:rFonts w:ascii="Times New Roman" w:hAnsi="Times New Roman"/>
          <w:sz w:val="24"/>
          <w:szCs w:val="24"/>
        </w:rPr>
        <w:t>E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b </w:t>
      </w:r>
      <w:r w:rsidRPr="00AC6912">
        <w:rPr>
          <w:rFonts w:ascii="Times New Roman" w:hAnsi="Times New Roman"/>
          <w:sz w:val="24"/>
          <w:szCs w:val="24"/>
        </w:rPr>
        <w:t>(H– H) = 432 kJ/mol ;  E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b </w:t>
      </w:r>
      <w:r w:rsidRPr="00AC6912">
        <w:rPr>
          <w:rFonts w:ascii="Times New Roman" w:hAnsi="Times New Roman"/>
          <w:sz w:val="24"/>
          <w:szCs w:val="24"/>
        </w:rPr>
        <w:t xml:space="preserve">(C – H) = 411 </w:t>
      </w:r>
      <w:r w:rsidR="006B6C1A" w:rsidRPr="00AC6912">
        <w:rPr>
          <w:rFonts w:ascii="Times New Roman" w:hAnsi="Times New Roman"/>
          <w:sz w:val="24"/>
          <w:szCs w:val="24"/>
        </w:rPr>
        <w:t>k</w:t>
      </w:r>
      <w:r w:rsidRPr="00AC6912">
        <w:rPr>
          <w:rFonts w:ascii="Times New Roman" w:hAnsi="Times New Roman"/>
          <w:sz w:val="24"/>
          <w:szCs w:val="24"/>
        </w:rPr>
        <w:t>J/mol.</w:t>
      </w:r>
    </w:p>
    <w:tbl>
      <w:tblPr>
        <w:tblW w:w="9781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851"/>
        <w:gridCol w:w="7796"/>
        <w:gridCol w:w="1134"/>
      </w:tblGrid>
      <w:tr w:rsidR="007712D9" w:rsidRPr="00AC6912" w14:paraId="230A6ED2" w14:textId="77777777" w:rsidTr="007712D9">
        <w:tc>
          <w:tcPr>
            <w:tcW w:w="851" w:type="dxa"/>
          </w:tcPr>
          <w:p w14:paraId="31387C36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796" w:type="dxa"/>
          </w:tcPr>
          <w:p w14:paraId="5F01E4BA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1134" w:type="dxa"/>
          </w:tcPr>
          <w:p w14:paraId="66B0ADDA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7544A1" w:rsidRPr="00AC6912" w14:paraId="27665B85" w14:textId="77777777" w:rsidTr="007712D9">
        <w:tc>
          <w:tcPr>
            <w:tcW w:w="851" w:type="dxa"/>
          </w:tcPr>
          <w:p w14:paraId="624A33F8" w14:textId="77777777" w:rsidR="00D92EC6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.1</w:t>
            </w:r>
          </w:p>
          <w:p w14:paraId="53B8AE73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(1,0đ)</w:t>
            </w:r>
          </w:p>
        </w:tc>
        <w:tc>
          <w:tcPr>
            <w:tcW w:w="7796" w:type="dxa"/>
          </w:tcPr>
          <w:p w14:paraId="6F094731" w14:textId="77777777" w:rsidR="007544A1" w:rsidRPr="00AC6912" w:rsidRDefault="007544A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Dựa vào các dữ kiện của bài toán có thể xây dựng chu trình như sau :</w:t>
            </w:r>
          </w:p>
          <w:p w14:paraId="51FD25B3" w14:textId="77777777" w:rsidR="007544A1" w:rsidRPr="00AC6912" w:rsidRDefault="007544A1" w:rsidP="00232DEE">
            <w:pPr>
              <w:tabs>
                <w:tab w:val="left" w:pos="3690"/>
              </w:tabs>
              <w:spacing w:line="20" w:lineRule="atLeast"/>
              <w:jc w:val="center"/>
              <w:rPr>
                <w:rFonts w:asciiTheme="majorHAnsi" w:hAnsiTheme="majorHAnsi" w:cstheme="majorHAnsi"/>
                <w:noProof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noProof/>
                <w:sz w:val="24"/>
                <w:szCs w:val="24"/>
              </w:rPr>
              <w:lastRenderedPageBreak/>
              <w:drawing>
                <wp:inline distT="0" distB="0" distL="0" distR="0" wp14:anchorId="0BF31B2E" wp14:editId="0866786D">
                  <wp:extent cx="3711388" cy="1129553"/>
                  <wp:effectExtent l="0" t="0" r="3810" b="0"/>
                  <wp:docPr id="48" name="Picture 20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720962" cy="1132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14:paraId="779C2A74" w14:textId="77777777" w:rsidR="00D92EC6" w:rsidRPr="00AC6912" w:rsidRDefault="007544A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Áp dụng định luật Hess cho chu trình này, ta được :</w:t>
            </w:r>
          </w:p>
          <w:p w14:paraId="3D158998" w14:textId="77777777" w:rsidR="007544A1" w:rsidRPr="00AC6912" w:rsidRDefault="007544A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 w14:anchorId="5E26905D">
                <v:shape id="_x0000_i1056" type="#_x0000_t75" style="width:26.25pt;height:20.25pt" o:ole="">
                  <v:imagedata r:id="rId66" o:title=""/>
                </v:shape>
                <o:OLEObject Type="Embed" ProgID="Equation.DSMT4" ShapeID="_x0000_i1056" DrawAspect="Content" ObjectID="_1739472026" r:id="rId6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E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 – C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6E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 – H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–2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 w14:anchorId="087D246B">
                <v:shape id="_x0000_i1057" type="#_x0000_t75" style="width:26.25pt;height:20.25pt" o:ole="">
                  <v:imagedata r:id="rId68" o:title=""/>
                </v:shape>
                <o:OLEObject Type="Embed" ProgID="Equation.DSMT4" ShapeID="_x0000_i1057" DrawAspect="Content" ObjectID="_1739472027" r:id="rId6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– 3E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 – H</w:t>
            </w:r>
            <w:r w:rsidR="00D92EC6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2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 w14:anchorId="43EACE2D">
                <v:shape id="_x0000_i1058" type="#_x0000_t75" style="width:26.25pt;height:20.25pt" o:ole="">
                  <v:imagedata r:id="rId70" o:title=""/>
                </v:shape>
                <o:OLEObject Type="Embed" ProgID="Equation.DSMT4" ShapeID="_x0000_i1058" DrawAspect="Content" ObjectID="_1739472028" r:id="rId7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3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520" w:dyaOrig="400" w14:anchorId="21F45BC2">
                <v:shape id="_x0000_i1059" type="#_x0000_t75" style="width:26.25pt;height:20.25pt" o:ole="">
                  <v:imagedata r:id="rId72" o:title=""/>
                </v:shape>
                <o:OLEObject Type="Embed" ProgID="Equation.DSMT4" ShapeID="_x0000_i1059" DrawAspect="Content" ObjectID="_1739472029" r:id="rId7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.</w:t>
            </w:r>
          </w:p>
          <w:p w14:paraId="7E4C63F5" w14:textId="77777777" w:rsidR="007544A1" w:rsidRPr="00AC6912" w:rsidRDefault="007544A1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hay các giá trị vào hệ thức này sẽ thu được :   E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b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 – C</w:t>
            </w:r>
            <w:r w:rsidR="0035547E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346 kJ/mol.</w:t>
            </w:r>
          </w:p>
          <w:p w14:paraId="53A3A2BE" w14:textId="77777777" w:rsidR="0035547E" w:rsidRPr="00AC6912" w:rsidRDefault="0035547E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1134" w:type="dxa"/>
          </w:tcPr>
          <w:p w14:paraId="47A72CDD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7370EBF4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4E18EF65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2DA4C3FE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5</w:t>
            </w:r>
          </w:p>
          <w:p w14:paraId="24FFB9FF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18F337F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6DB74A07" w14:textId="77777777" w:rsidR="00D92EC6" w:rsidRPr="00AC6912" w:rsidRDefault="00D92EC6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B9FE5E8" w14:textId="77777777" w:rsidR="00476071" w:rsidRDefault="0047607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043C1EF" w14:textId="77777777" w:rsidR="00476071" w:rsidRDefault="0047607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273C0B2" w14:textId="77777777" w:rsidR="00E9596F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1DB44276" w14:textId="77777777" w:rsidR="007544A1" w:rsidRPr="00AC6912" w:rsidRDefault="007544A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</w:tc>
      </w:tr>
    </w:tbl>
    <w:p w14:paraId="1CD1CF11" w14:textId="77777777" w:rsidR="00785E41" w:rsidRPr="00AC6912" w:rsidRDefault="00785E41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b/>
          <w:bCs/>
          <w:sz w:val="24"/>
          <w:szCs w:val="24"/>
        </w:rPr>
        <w:lastRenderedPageBreak/>
        <w:t xml:space="preserve">2.2. 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( 1,5 điểm )</w:t>
      </w:r>
      <w:r w:rsidRPr="00AC6912">
        <w:rPr>
          <w:rFonts w:ascii="Times New Roman" w:hAnsi="Times New Roman"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Ethyl acetate thực hiện phản ứng xà phòng hóa: </w:t>
      </w:r>
    </w:p>
    <w:p w14:paraId="3801792C" w14:textId="77777777" w:rsidR="00785E41" w:rsidRPr="00AC6912" w:rsidRDefault="00785E41" w:rsidP="003471EF">
      <w:pPr>
        <w:spacing w:line="20" w:lineRule="atLeast"/>
        <w:jc w:val="center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>C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>COOC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+ NaOH </w:t>
      </w:r>
      <w:r w:rsidRPr="00AC6912">
        <w:rPr>
          <w:rFonts w:ascii="Times New Roman" w:hAnsi="Times New Roman"/>
          <w:position w:val="-6"/>
          <w:sz w:val="24"/>
          <w:szCs w:val="24"/>
        </w:rPr>
        <w:object w:dxaOrig="300" w:dyaOrig="220" w14:anchorId="3670D8ED">
          <v:shape id="_x0000_i1060" type="#_x0000_t75" style="width:14.25pt;height:11.25pt" o:ole="">
            <v:imagedata r:id="rId74" o:title=""/>
          </v:shape>
          <o:OLEObject Type="Embed" ProgID="Equation.DSMT4" ShapeID="_x0000_i1060" DrawAspect="Content" ObjectID="_1739472030" r:id="rId75"/>
        </w:objec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C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>COONa + C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AC6912">
        <w:rPr>
          <w:rFonts w:ascii="Times New Roman" w:hAnsi="Times New Roman"/>
          <w:sz w:val="24"/>
          <w:szCs w:val="24"/>
          <w:lang w:val="nl-NL"/>
        </w:rPr>
        <w:t>OH</w:t>
      </w:r>
    </w:p>
    <w:p w14:paraId="2B925717" w14:textId="77777777" w:rsidR="00785E41" w:rsidRPr="00AC6912" w:rsidRDefault="00785E41" w:rsidP="003471EF">
      <w:pPr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>Nồng độ ban đầu của C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>COOC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H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5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và NaOH đều là 0,05M. Phản ứng được theo dõi bằng cách lấy 10mL dung dịch hỗn hợp phản ứng ở từng thời điểm t và chuẩn độ bằng  V mL dung dịch HCl 0,01M. </w:t>
      </w:r>
      <w:proofErr w:type="spellStart"/>
      <w:r w:rsidRPr="00AC6912">
        <w:rPr>
          <w:rFonts w:ascii="Times New Roman" w:hAnsi="Times New Roman"/>
          <w:sz w:val="24"/>
          <w:szCs w:val="24"/>
        </w:rPr>
        <w:t>Kế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quả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hư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bả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sau</w:t>
      </w:r>
      <w:proofErr w:type="spellEnd"/>
      <w:r w:rsidRPr="00AC6912">
        <w:rPr>
          <w:rFonts w:ascii="Times New Roman" w:hAnsi="Times New Roman"/>
          <w:sz w:val="24"/>
          <w:szCs w:val="24"/>
        </w:rPr>
        <w:t>: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488"/>
        <w:gridCol w:w="1488"/>
        <w:gridCol w:w="1489"/>
        <w:gridCol w:w="1489"/>
        <w:gridCol w:w="1489"/>
        <w:gridCol w:w="1489"/>
      </w:tblGrid>
      <w:tr w:rsidR="00785E41" w:rsidRPr="00AC6912" w14:paraId="7AC2DC4B" w14:textId="77777777" w:rsidTr="003471EF">
        <w:trPr>
          <w:jc w:val="center"/>
        </w:trPr>
        <w:tc>
          <w:tcPr>
            <w:tcW w:w="1488" w:type="dxa"/>
          </w:tcPr>
          <w:p w14:paraId="2823D97C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t (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</w:rPr>
              <w:t>phút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  <w:tc>
          <w:tcPr>
            <w:tcW w:w="1488" w:type="dxa"/>
          </w:tcPr>
          <w:p w14:paraId="025B3282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489" w:type="dxa"/>
          </w:tcPr>
          <w:p w14:paraId="7FAD4B23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1489" w:type="dxa"/>
          </w:tcPr>
          <w:p w14:paraId="36287A79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1489" w:type="dxa"/>
          </w:tcPr>
          <w:p w14:paraId="49EF4EFF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24</w:t>
            </w:r>
          </w:p>
        </w:tc>
        <w:tc>
          <w:tcPr>
            <w:tcW w:w="1489" w:type="dxa"/>
          </w:tcPr>
          <w:p w14:paraId="7CB65AB5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37</w:t>
            </w:r>
          </w:p>
        </w:tc>
      </w:tr>
      <w:tr w:rsidR="00785E41" w:rsidRPr="00AC6912" w14:paraId="7C29FBB1" w14:textId="77777777" w:rsidTr="003471EF">
        <w:trPr>
          <w:jc w:val="center"/>
        </w:trPr>
        <w:tc>
          <w:tcPr>
            <w:tcW w:w="1488" w:type="dxa"/>
          </w:tcPr>
          <w:p w14:paraId="208A23E8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V (mL)</w:t>
            </w:r>
          </w:p>
        </w:tc>
        <w:tc>
          <w:tcPr>
            <w:tcW w:w="1488" w:type="dxa"/>
          </w:tcPr>
          <w:p w14:paraId="6E903C17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44,1</w:t>
            </w:r>
          </w:p>
        </w:tc>
        <w:tc>
          <w:tcPr>
            <w:tcW w:w="1489" w:type="dxa"/>
          </w:tcPr>
          <w:p w14:paraId="2E5E4321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38,6</w:t>
            </w:r>
          </w:p>
        </w:tc>
        <w:tc>
          <w:tcPr>
            <w:tcW w:w="1489" w:type="dxa"/>
          </w:tcPr>
          <w:p w14:paraId="71421DBB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33,7</w:t>
            </w:r>
          </w:p>
        </w:tc>
        <w:tc>
          <w:tcPr>
            <w:tcW w:w="1489" w:type="dxa"/>
          </w:tcPr>
          <w:p w14:paraId="107B797C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27,9</w:t>
            </w:r>
          </w:p>
        </w:tc>
        <w:tc>
          <w:tcPr>
            <w:tcW w:w="1489" w:type="dxa"/>
          </w:tcPr>
          <w:p w14:paraId="6BF048E9" w14:textId="77777777" w:rsidR="00785E41" w:rsidRPr="00AC6912" w:rsidRDefault="00785E41" w:rsidP="00785E41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t>22,9</w:t>
            </w:r>
          </w:p>
        </w:tc>
      </w:tr>
    </w:tbl>
    <w:p w14:paraId="71A9A89D" w14:textId="77777777" w:rsidR="00785E41" w:rsidRPr="00AC6912" w:rsidRDefault="00785E41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 xml:space="preserve">    </w:t>
      </w:r>
      <w:r w:rsidRPr="00AC6912">
        <w:rPr>
          <w:rFonts w:ascii="Times New Roman" w:hAnsi="Times New Roman"/>
          <w:sz w:val="24"/>
          <w:szCs w:val="24"/>
        </w:rPr>
        <w:tab/>
      </w:r>
      <w:r w:rsidRPr="00AC6912">
        <w:rPr>
          <w:rFonts w:ascii="Times New Roman" w:hAnsi="Times New Roman"/>
          <w:b/>
          <w:sz w:val="24"/>
          <w:szCs w:val="24"/>
        </w:rPr>
        <w:t>a.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í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bậ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ả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ứ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ằ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số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k</w:t>
      </w:r>
    </w:p>
    <w:p w14:paraId="14B67DDB" w14:textId="77777777" w:rsidR="00785E41" w:rsidRPr="00AC6912" w:rsidRDefault="00785E41" w:rsidP="00785E41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</w:rPr>
        <w:tab/>
        <w:t>b</w:t>
      </w:r>
      <w:r w:rsidRPr="00AC691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C6912">
        <w:rPr>
          <w:rFonts w:ascii="Times New Roman" w:hAnsi="Times New Roman"/>
          <w:sz w:val="24"/>
          <w:szCs w:val="24"/>
        </w:rPr>
        <w:t>Tí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T</w:t>
      </w:r>
      <w:r w:rsidRPr="00AC6912">
        <w:rPr>
          <w:rFonts w:ascii="Times New Roman" w:hAnsi="Times New Roman"/>
          <w:sz w:val="24"/>
          <w:szCs w:val="24"/>
        </w:rPr>
        <w:softHyphen/>
      </w:r>
      <w:r w:rsidRPr="00AC6912">
        <w:rPr>
          <w:rFonts w:ascii="Times New Roman" w:hAnsi="Times New Roman"/>
          <w:sz w:val="24"/>
          <w:szCs w:val="24"/>
          <w:vertAlign w:val="subscript"/>
        </w:rPr>
        <w:t>1/2</w:t>
      </w:r>
    </w:p>
    <w:tbl>
      <w:tblPr>
        <w:tblW w:w="0" w:type="auto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134"/>
        <w:gridCol w:w="6946"/>
        <w:gridCol w:w="992"/>
      </w:tblGrid>
      <w:tr w:rsidR="007712D9" w:rsidRPr="00AC6912" w14:paraId="3CA9ED19" w14:textId="77777777" w:rsidTr="004D5675">
        <w:tc>
          <w:tcPr>
            <w:tcW w:w="1134" w:type="dxa"/>
          </w:tcPr>
          <w:p w14:paraId="380706E9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6946" w:type="dxa"/>
          </w:tcPr>
          <w:p w14:paraId="00A0F602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</w:tcPr>
          <w:p w14:paraId="3A0A6AA4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0350EC" w:rsidRPr="00AC6912" w14:paraId="2B73951C" w14:textId="77777777" w:rsidTr="004D5675">
        <w:tc>
          <w:tcPr>
            <w:tcW w:w="1134" w:type="dxa"/>
          </w:tcPr>
          <w:p w14:paraId="5DF99D04" w14:textId="77777777" w:rsidR="000350EC" w:rsidRPr="00AC6912" w:rsidRDefault="00853452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.2</w:t>
            </w:r>
            <w:r w:rsidR="000350EC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(1.5đ)</w:t>
            </w:r>
          </w:p>
        </w:tc>
        <w:tc>
          <w:tcPr>
            <w:tcW w:w="6946" w:type="dxa"/>
          </w:tcPr>
          <w:p w14:paraId="4C09807D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a</w:t>
            </w:r>
            <w:r w:rsidR="00E9596F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     C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OO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NaOH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20" w14:anchorId="223EBF76">
                <v:shape id="_x0000_i1061" type="#_x0000_t75" style="width:14.25pt;height:11.25pt" o:ole="">
                  <v:imagedata r:id="rId74" o:title=""/>
                </v:shape>
                <o:OLEObject Type="Embed" ProgID="Equation.DSMT4" ShapeID="_x0000_i1061" DrawAspect="Content" ObjectID="_1739472031" r:id="rId7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C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OONa + 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H</w:t>
            </w:r>
          </w:p>
          <w:p w14:paraId="239313AE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 = 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>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proofErr w:type="spellEnd"/>
          </w:p>
          <w:p w14:paraId="5C66ACA3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t          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(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a)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       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- a)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</w:p>
          <w:p w14:paraId="69F9CC6B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Giả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ử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phả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ứ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bậc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nồ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hất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bằ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nhau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nên</w:t>
            </w:r>
            <w:proofErr w:type="spellEnd"/>
          </w:p>
          <w:p w14:paraId="2F241198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ab/>
              <w:t>k.t = (</w:t>
            </w:r>
            <w:r w:rsidRPr="00AC6912">
              <w:rPr>
                <w:rFonts w:asciiTheme="majorHAnsi" w:hAnsiTheme="majorHAnsi" w:cstheme="majorHAnsi"/>
                <w:b/>
                <w:position w:val="-34"/>
                <w:sz w:val="24"/>
                <w:szCs w:val="24"/>
                <w:lang w:val="pt-BR"/>
              </w:rPr>
              <w:object w:dxaOrig="3860" w:dyaOrig="740" w14:anchorId="5C43D0A8">
                <v:shape id="_x0000_i1062" type="#_x0000_t75" style="width:192.75pt;height:36.75pt" o:ole="">
                  <v:imagedata r:id="rId77" o:title=""/>
                </v:shape>
                <o:OLEObject Type="Embed" ProgID="Equation.DSMT4" ShapeID="_x0000_i1062" DrawAspect="Content" ObjectID="_1739472032" r:id="rId78"/>
              </w:object>
            </w:r>
          </w:p>
          <w:p w14:paraId="15C3BD34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05M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ò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-a)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nồ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este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ò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ạ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ở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ừ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hờ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điểm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Áp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dụ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ô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hức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huẩ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độ</w:t>
            </w:r>
            <w:proofErr w:type="spellEnd"/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:  (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="00E5329C" w:rsidRPr="00AC6912">
              <w:rPr>
                <w:rFonts w:asciiTheme="majorHAnsi" w:hAnsiTheme="majorHAnsi" w:cstheme="majorHAnsi"/>
                <w:sz w:val="24"/>
                <w:szCs w:val="24"/>
              </w:rPr>
              <w:t>-a).10 = 0,01V</w:t>
            </w:r>
          </w:p>
          <w:p w14:paraId="113E2439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pt-BR"/>
              </w:rPr>
              <w:object w:dxaOrig="300" w:dyaOrig="240" w14:anchorId="30A89F1D">
                <v:shape id="_x0000_i1063" type="#_x0000_t75" style="width:14.25pt;height:12pt" o:ole="">
                  <v:imagedata r:id="rId79" o:title=""/>
                </v:shape>
                <o:OLEObject Type="Embed" ProgID="Equation.DSMT4" ShapeID="_x0000_i1063" DrawAspect="Content" ObjectID="_1739472033" r:id="rId8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(C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-a) = </w:t>
            </w:r>
            <w:r w:rsidR="008C280B" w:rsidRPr="00AC6912">
              <w:rPr>
                <w:rFonts w:asciiTheme="majorHAnsi" w:hAnsiTheme="majorHAnsi" w:cstheme="majorHAnsi"/>
                <w:position w:val="-24"/>
                <w:sz w:val="24"/>
                <w:szCs w:val="24"/>
              </w:rPr>
              <w:object w:dxaOrig="740" w:dyaOrig="620" w14:anchorId="4FECEC75">
                <v:shape id="_x0000_i1064" type="#_x0000_t75" style="width:36.75pt;height:30pt" o:ole="">
                  <v:imagedata r:id="rId81" o:title=""/>
                </v:shape>
                <o:OLEObject Type="Embed" ProgID="Equation.3" ShapeID="_x0000_i1064" DrawAspect="Content" ObjectID="_1739472034" r:id="rId8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</w:rPr>
              <w:t>-3</w:t>
            </w:r>
            <w:r w:rsidR="00E5329C" w:rsidRPr="00AC6912">
              <w:rPr>
                <w:rFonts w:asciiTheme="majorHAnsi" w:hAnsiTheme="majorHAnsi" w:cstheme="majorHAnsi"/>
                <w:sz w:val="24"/>
                <w:szCs w:val="24"/>
              </w:rPr>
              <w:t>V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.</w:t>
            </w:r>
          </w:p>
          <w:p w14:paraId="18005841" w14:textId="77777777" w:rsidR="000350EC" w:rsidRPr="00AC6912" w:rsidRDefault="000350EC" w:rsidP="00232DEE">
            <w:pPr>
              <w:tabs>
                <w:tab w:val="left" w:pos="1050"/>
              </w:tabs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1312" behindDoc="0" locked="0" layoutInCell="1" allowOverlap="1" wp14:anchorId="4F3824F0" wp14:editId="37EDDC43">
                      <wp:simplePos x="0" y="0"/>
                      <wp:positionH relativeFrom="column">
                        <wp:posOffset>-49530</wp:posOffset>
                      </wp:positionH>
                      <wp:positionV relativeFrom="paragraph">
                        <wp:posOffset>229235</wp:posOffset>
                      </wp:positionV>
                      <wp:extent cx="4381500" cy="967740"/>
                      <wp:effectExtent l="0" t="635" r="1905" b="3175"/>
                      <wp:wrapNone/>
                      <wp:docPr id="2" name="Text Box 237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4381500" cy="967740"/>
                              </a:xfrm>
                              <a:prstGeom prst="rect">
                                <a:avLst/>
                              </a:prstGeom>
                              <a:solidFill>
                                <a:srgbClr val="FFFFFF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tbl>
                                  <w:tblPr>
                                    <w:tblW w:w="0" w:type="auto"/>
                                    <w:jc w:val="center"/>
                                    <w:tblBorders>
                                      <w:top w:val="single" w:sz="4" w:space="0" w:color="auto"/>
                                      <w:left w:val="single" w:sz="4" w:space="0" w:color="auto"/>
                                      <w:bottom w:val="single" w:sz="4" w:space="0" w:color="auto"/>
                                      <w:right w:val="single" w:sz="4" w:space="0" w:color="auto"/>
                                      <w:insideH w:val="single" w:sz="4" w:space="0" w:color="auto"/>
                                      <w:insideV w:val="single" w:sz="4" w:space="0" w:color="auto"/>
                                    </w:tblBorders>
                                    <w:tblLook w:val="01E0" w:firstRow="1" w:lastRow="1" w:firstColumn="1" w:lastColumn="1" w:noHBand="0" w:noVBand="0"/>
                                  </w:tblPr>
                                  <w:tblGrid>
                                    <w:gridCol w:w="1081"/>
                                    <w:gridCol w:w="1134"/>
                                    <w:gridCol w:w="1209"/>
                                    <w:gridCol w:w="1121"/>
                                    <w:gridCol w:w="1121"/>
                                    <w:gridCol w:w="1121"/>
                                  </w:tblGrid>
                                  <w:tr w:rsidR="003471EF" w14:paraId="6F7ADE06" w14:textId="77777777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081" w:type="dxa"/>
                                      </w:tcPr>
                                      <w:p w14:paraId="3A60D808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t (</w:t>
                                        </w:r>
                                        <w:proofErr w:type="spellStart"/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phút</w:t>
                                        </w:r>
                                        <w:proofErr w:type="spellEnd"/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34" w:type="dxa"/>
                                      </w:tcPr>
                                      <w:p w14:paraId="304C740A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09" w:type="dxa"/>
                                      </w:tcPr>
                                      <w:p w14:paraId="000C61E7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76148C38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15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0D542E1E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4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7179FA0E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7</w:t>
                                        </w:r>
                                      </w:p>
                                    </w:tc>
                                  </w:tr>
                                  <w:tr w:rsidR="003471EF" w14:paraId="455A844D" w14:textId="77777777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081" w:type="dxa"/>
                                      </w:tcPr>
                                      <w:p w14:paraId="57A47E98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V (mL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34" w:type="dxa"/>
                                      </w:tcPr>
                                      <w:p w14:paraId="5C997525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44,1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09" w:type="dxa"/>
                                      </w:tcPr>
                                      <w:p w14:paraId="062FE3D0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8,6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76434E18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3,7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0F17DD04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7,9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2186A451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2,9</w:t>
                                        </w:r>
                                      </w:p>
                                    </w:tc>
                                  </w:tr>
                                  <w:tr w:rsidR="003471EF" w14:paraId="499A3849" w14:textId="77777777">
                                    <w:trPr>
                                      <w:jc w:val="center"/>
                                    </w:trPr>
                                    <w:tc>
                                      <w:tcPr>
                                        <w:tcW w:w="1081" w:type="dxa"/>
                                      </w:tcPr>
                                      <w:p w14:paraId="3C9265C0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(C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bscript"/>
                                          </w:rPr>
                                          <w:t>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 xml:space="preserve"> - V)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34" w:type="dxa"/>
                                      </w:tcPr>
                                      <w:p w14:paraId="5756402E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44,1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209" w:type="dxa"/>
                                      </w:tcPr>
                                      <w:p w14:paraId="22E8FEDA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8,6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5F85B860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33,7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27FF2A25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7,9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  <w:tc>
                                      <w:tcPr>
                                        <w:tcW w:w="1121" w:type="dxa"/>
                                      </w:tcPr>
                                      <w:p w14:paraId="03009D2B" w14:textId="77777777" w:rsidR="003471EF" w:rsidRDefault="003471EF">
                                        <w:pPr>
                                          <w:spacing w:line="312" w:lineRule="auto"/>
                                          <w:jc w:val="both"/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</w:pP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</w:rPr>
                                          <w:t>22,9.10</w:t>
                                        </w:r>
                                        <w:r>
                                          <w:rPr>
                                            <w:rFonts w:ascii="Times New Roman" w:hAnsi="Times New Roman"/>
                                            <w:sz w:val="24"/>
                                            <w:szCs w:val="24"/>
                                            <w:vertAlign w:val="superscript"/>
                                          </w:rPr>
                                          <w:t>-3</w:t>
                                        </w:r>
                                      </w:p>
                                    </w:tc>
                                  </w:tr>
                                </w:tbl>
                                <w:p w14:paraId="3C6E352B" w14:textId="77777777" w:rsidR="003471EF" w:rsidRDefault="003471EF" w:rsidP="000350EC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4F3824F0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237" o:spid="_x0000_s1026" type="#_x0000_t202" style="position:absolute;margin-left:-3.9pt;margin-top:18.05pt;width:345pt;height:76.2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" stroked="f">
                      <v:textbox>
                        <w:txbxContent>
                          <w:tbl>
                            <w:tblPr>
                              <w:tblW w:w="0" w:type="auto"/>
                              <w:jc w:val="center"/>
                              <w:tblBorders>
                                <w:top w:val="single" w:sz="4" w:space="0" w:color="auto"/>
                                <w:left w:val="single" w:sz="4" w:space="0" w:color="auto"/>
                                <w:bottom w:val="single" w:sz="4" w:space="0" w:color="auto"/>
                                <w:right w:val="single" w:sz="4" w:space="0" w:color="auto"/>
                                <w:insideH w:val="single" w:sz="4" w:space="0" w:color="auto"/>
                                <w:insideV w:val="single" w:sz="4" w:space="0" w:color="auto"/>
                              </w:tblBorders>
                              <w:tblLook w:val="01E0" w:firstRow="1" w:lastRow="1" w:firstColumn="1" w:lastColumn="1" w:noHBand="0" w:noVBand="0"/>
                            </w:tblPr>
                            <w:tblGrid>
                              <w:gridCol w:w="1081"/>
                              <w:gridCol w:w="1134"/>
                              <w:gridCol w:w="1209"/>
                              <w:gridCol w:w="1121"/>
                              <w:gridCol w:w="1121"/>
                              <w:gridCol w:w="1121"/>
                            </w:tblGrid>
                            <w:tr w:rsidR="003471EF" w14:paraId="6F7ADE06" w14:textId="77777777">
                              <w:trPr>
                                <w:jc w:val="center"/>
                              </w:trPr>
                              <w:tc>
                                <w:tcPr>
                                  <w:tcW w:w="1081" w:type="dxa"/>
                                </w:tcPr>
                                <w:p w14:paraId="3A60D808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t (</w:t>
                                  </w:r>
                                  <w:proofErr w:type="spellStart"/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phút</w:t>
                                  </w:r>
                                  <w:proofErr w:type="spellEnd"/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14:paraId="304C740A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14:paraId="000C61E7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9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76148C38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15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0D542E1E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4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7179FA0E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7</w:t>
                                  </w:r>
                                </w:p>
                              </w:tc>
                            </w:tr>
                            <w:tr w:rsidR="003471EF" w14:paraId="455A844D" w14:textId="77777777">
                              <w:trPr>
                                <w:jc w:val="center"/>
                              </w:trPr>
                              <w:tc>
                                <w:tcPr>
                                  <w:tcW w:w="1081" w:type="dxa"/>
                                </w:tcPr>
                                <w:p w14:paraId="57A47E98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V (mL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14:paraId="5C997525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4,1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14:paraId="062FE3D0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8,6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76434E18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3,7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0F17DD04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7,9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2186A451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2,9</w:t>
                                  </w:r>
                                </w:p>
                              </w:tc>
                            </w:tr>
                            <w:tr w:rsidR="003471EF" w14:paraId="499A3849" w14:textId="77777777">
                              <w:trPr>
                                <w:jc w:val="center"/>
                              </w:trPr>
                              <w:tc>
                                <w:tcPr>
                                  <w:tcW w:w="1081" w:type="dxa"/>
                                </w:tcPr>
                                <w:p w14:paraId="3C9265C0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(C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bscript"/>
                                    </w:rPr>
                                    <w:t>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 xml:space="preserve"> - V)</w:t>
                                  </w:r>
                                </w:p>
                              </w:tc>
                              <w:tc>
                                <w:tcPr>
                                  <w:tcW w:w="1134" w:type="dxa"/>
                                </w:tcPr>
                                <w:p w14:paraId="5756402E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44,1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209" w:type="dxa"/>
                                </w:tcPr>
                                <w:p w14:paraId="22E8FEDA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8,6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5F85B860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33,7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27FF2A25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7,9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  <w:tc>
                                <w:tcPr>
                                  <w:tcW w:w="1121" w:type="dxa"/>
                                </w:tcPr>
                                <w:p w14:paraId="03009D2B" w14:textId="77777777" w:rsidR="003471EF" w:rsidRDefault="003471EF">
                                  <w:pPr>
                                    <w:spacing w:line="312" w:lineRule="auto"/>
                                    <w:jc w:val="both"/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</w:rPr>
                                    <w:t>22,9.10</w:t>
                                  </w:r>
                                  <w:r>
                                    <w:rPr>
                                      <w:rFonts w:ascii="Times New Roman" w:hAnsi="Times New Roman"/>
                                      <w:sz w:val="24"/>
                                      <w:szCs w:val="24"/>
                                      <w:vertAlign w:val="superscript"/>
                                    </w:rPr>
                                    <w:t>-3</w:t>
                                  </w:r>
                                </w:p>
                              </w:tc>
                            </w:tr>
                          </w:tbl>
                          <w:p w14:paraId="3C6E352B" w14:textId="77777777" w:rsidR="003471EF" w:rsidRDefault="003471EF" w:rsidP="000350EC"/>
                        </w:txbxContent>
                      </v:textbox>
                    </v:shape>
                  </w:pict>
                </mc:Fallback>
              </mc:AlternateContent>
            </w:r>
            <w:proofErr w:type="spellStart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Lập</w:t>
            </w:r>
            <w:proofErr w:type="spellEnd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ảng</w:t>
            </w:r>
            <w:proofErr w:type="spellEnd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</w:p>
          <w:p w14:paraId="60467C45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B1A47EC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A45EEF2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ab/>
            </w:r>
          </w:p>
          <w:p w14:paraId="37EC74F5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054FB9F1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  <w:p w14:paraId="5E9D0B58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9C92308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1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E9596F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= </w:t>
            </w:r>
            <w:r w:rsidR="00E9596F" w:rsidRPr="00AC6912">
              <w:rPr>
                <w:rFonts w:asciiTheme="majorHAnsi" w:hAnsiTheme="majorHAnsi" w:cstheme="majorHAnsi"/>
                <w:position w:val="-32"/>
                <w:sz w:val="24"/>
                <w:szCs w:val="24"/>
                <w:lang w:val="pt-BR"/>
              </w:rPr>
              <w:object w:dxaOrig="3220" w:dyaOrig="720" w14:anchorId="3B27BE59">
                <v:shape id="_x0000_i1065" type="#_x0000_t75" style="width:126pt;height:28.5pt" o:ole="">
                  <v:imagedata r:id="rId83" o:title=""/>
                </v:shape>
                <o:OLEObject Type="Embed" ProgID="Equation.DSMT4" ShapeID="_x0000_i1065" DrawAspect="Content" ObjectID="_1739472035" r:id="rId84"/>
              </w:object>
            </w:r>
            <w:r w:rsidR="00E9596F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(l/</w:t>
            </w:r>
            <w:proofErr w:type="spellStart"/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mol.phút</w:t>
            </w:r>
            <w:proofErr w:type="spellEnd"/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  <w:p w14:paraId="4451D19B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ươ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ự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>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66;   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5; 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6;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5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0,64</w:t>
            </w:r>
          </w:p>
          <w:p w14:paraId="11E31023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Vậy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điều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giả</w:t>
            </w:r>
            <w:proofErr w:type="spellEnd"/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ử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là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đú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,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phả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ứ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bậc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với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pt-BR"/>
              </w:rPr>
              <w:object w:dxaOrig="220" w:dyaOrig="340" w14:anchorId="7EBE2529">
                <v:shape id="_x0000_i1066" type="#_x0000_t75" style="width:11.25pt;height:17.25pt" o:ole="">
                  <v:imagedata r:id="rId85" o:title=""/>
                </v:shape>
                <o:OLEObject Type="Embed" ProgID="Equation.DSMT4" ShapeID="_x0000_i1066" DrawAspect="Content" ObjectID="_1739472036" r:id="rId8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= 0,6558 (l/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mol.phút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)</w:t>
            </w:r>
          </w:p>
          <w:p w14:paraId="4EEEC69C" w14:textId="77777777" w:rsidR="000350EC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.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</w:rPr>
              <w:tab/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T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1/2</w: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</w:t>
            </w:r>
            <w:r w:rsidR="004C7E7F" w:rsidRPr="00AC6912">
              <w:rPr>
                <w:rFonts w:asciiTheme="majorHAnsi" w:hAnsiTheme="majorHAnsi" w:cstheme="majorHAnsi"/>
                <w:position w:val="-34"/>
                <w:sz w:val="24"/>
                <w:szCs w:val="24"/>
                <w:lang w:val="pt-BR"/>
              </w:rPr>
              <w:object w:dxaOrig="620" w:dyaOrig="740" w14:anchorId="5FA48503">
                <v:shape id="_x0000_i1067" type="#_x0000_t75" style="width:21.75pt;height:26.25pt" o:ole="">
                  <v:imagedata r:id="rId87" o:title=""/>
                </v:shape>
                <o:OLEObject Type="Embed" ProgID="Equation.DSMT4" ShapeID="_x0000_i1067" DrawAspect="Content" ObjectID="_1739472037" r:id="rId88"/>
              </w:objec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</w:t>
            </w:r>
            <w:r w:rsidR="000350EC" w:rsidRPr="00AC6912">
              <w:rPr>
                <w:rFonts w:asciiTheme="majorHAnsi" w:hAnsiTheme="majorHAnsi" w:cstheme="majorHAnsi"/>
                <w:position w:val="-28"/>
                <w:sz w:val="24"/>
                <w:szCs w:val="24"/>
                <w:lang w:val="pt-BR"/>
              </w:rPr>
              <w:object w:dxaOrig="2200" w:dyaOrig="680" w14:anchorId="458FAC51">
                <v:shape id="_x0000_i1068" type="#_x0000_t75" style="width:109.5pt;height:34.5pt" o:ole="">
                  <v:imagedata r:id="rId89" o:title=""/>
                </v:shape>
                <o:OLEObject Type="Embed" ProgID="Equation.DSMT4" ShapeID="_x0000_i1068" DrawAspect="Content" ObjectID="_1739472038" r:id="rId90"/>
              </w:object>
            </w:r>
            <w:r w:rsidR="000350E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phút)</w:t>
            </w:r>
          </w:p>
        </w:tc>
        <w:tc>
          <w:tcPr>
            <w:tcW w:w="992" w:type="dxa"/>
          </w:tcPr>
          <w:p w14:paraId="39463BD8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67299E5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586CA86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1F14327A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64E123D9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C291825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3F9014E4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157E3351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25835EA7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BD2F74C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2765F527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D7AAB25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60452FB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EF024EC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DC56559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8CDEB96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6ED3B4AD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AC75339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BD08DA5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6AD6C7E8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CC00EBC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7F021B15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0ED5FE33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285B0E3" w14:textId="77777777" w:rsidR="00E9596F" w:rsidRPr="00AC6912" w:rsidRDefault="00E9596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5</w:t>
            </w:r>
          </w:p>
          <w:p w14:paraId="1DDFBD73" w14:textId="77777777" w:rsidR="000350EC" w:rsidRPr="00AC6912" w:rsidRDefault="000350E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</w:tr>
    </w:tbl>
    <w:p w14:paraId="0C2C0CB8" w14:textId="77777777" w:rsidR="00ED60FD" w:rsidRPr="00AC6912" w:rsidRDefault="00ED60FD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bCs/>
          <w:sz w:val="24"/>
          <w:szCs w:val="24"/>
        </w:rPr>
        <w:t xml:space="preserve">2.3. 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( 1,5 điểm )</w:t>
      </w:r>
      <w:r w:rsidRPr="00AC6912">
        <w:rPr>
          <w:rFonts w:ascii="Times New Roman" w:hAnsi="Times New Roman"/>
          <w:b/>
          <w:bCs/>
          <w:sz w:val="24"/>
          <w:szCs w:val="24"/>
          <w:lang w:val="de-DE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Cho giá trị của biến thiên enthalpy và biến thiên entropy chuẩn ở 300K và 1200K  của phản ứng:           </w:t>
      </w:r>
      <w:r w:rsidRPr="00AC6912">
        <w:rPr>
          <w:rFonts w:ascii="Times New Roman" w:hAnsi="Times New Roman"/>
          <w:sz w:val="24"/>
          <w:szCs w:val="24"/>
          <w:lang w:val="pt-BR"/>
        </w:rPr>
        <w:t>C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(g) + 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O (g)     </w:t>
      </w:r>
      <w:r w:rsidRPr="00AC6912">
        <w:rPr>
          <w:rFonts w:ascii="Times New Roman" w:hAnsi="Times New Roman"/>
          <w:position w:val="-10"/>
          <w:sz w:val="24"/>
          <w:szCs w:val="24"/>
        </w:rPr>
        <w:object w:dxaOrig="620" w:dyaOrig="420" w14:anchorId="33D26C4E">
          <v:shape id="_x0000_i1069" type="#_x0000_t75" style="width:30pt;height:20.25pt" o:ole="">
            <v:imagedata r:id="rId91" o:title=""/>
          </v:shape>
          <o:OLEObject Type="Embed" ProgID="Equation.DSMT4" ShapeID="_x0000_i1069" DrawAspect="Content" ObjectID="_1739472039" r:id="rId92"/>
        </w:object>
      </w:r>
      <w:r w:rsidRPr="00AC6912">
        <w:rPr>
          <w:rFonts w:ascii="Times New Roman" w:eastAsia="MS Mincho" w:hAnsi="Times New Roman"/>
          <w:position w:val="-8"/>
          <w:sz w:val="24"/>
          <w:szCs w:val="24"/>
          <w:lang w:val="pt-BR"/>
        </w:rPr>
        <w:t xml:space="preserve">   </w:t>
      </w:r>
      <w:r w:rsidRPr="00AC6912">
        <w:rPr>
          <w:rFonts w:ascii="Times New Roman" w:hAnsi="Times New Roman"/>
          <w:sz w:val="24"/>
          <w:szCs w:val="24"/>
          <w:lang w:val="pt-BR"/>
        </w:rPr>
        <w:t>CO ( g) + 3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(g)</w:t>
      </w:r>
    </w:p>
    <w:p w14:paraId="10F0B581" w14:textId="77777777" w:rsidR="00ED60FD" w:rsidRPr="00AC6912" w:rsidRDefault="00ED60FD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 xml:space="preserve">     Biết:</w:t>
      </w:r>
    </w:p>
    <w:tbl>
      <w:tblPr>
        <w:tblW w:w="0" w:type="auto"/>
        <w:tblInd w:w="13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1548"/>
        <w:gridCol w:w="2640"/>
        <w:gridCol w:w="2280"/>
      </w:tblGrid>
      <w:tr w:rsidR="00ED60FD" w:rsidRPr="00AC6912" w14:paraId="0A320FFB" w14:textId="77777777" w:rsidTr="003471EF">
        <w:tc>
          <w:tcPr>
            <w:tcW w:w="1548" w:type="dxa"/>
          </w:tcPr>
          <w:p w14:paraId="7D6FD45A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</w:p>
        </w:tc>
        <w:tc>
          <w:tcPr>
            <w:tcW w:w="2640" w:type="dxa"/>
          </w:tcPr>
          <w:p w14:paraId="46326D44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="00A73E15" w:rsidRPr="00A73E15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H</w:t>
            </w:r>
            <w:proofErr w:type="gramStart"/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  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(</w:t>
            </w:r>
            <w:proofErr w:type="gramEnd"/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KJ/mol)</w:t>
            </w:r>
          </w:p>
        </w:tc>
        <w:tc>
          <w:tcPr>
            <w:tcW w:w="2280" w:type="dxa"/>
          </w:tcPr>
          <w:p w14:paraId="1796AB30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</w:rPr>
              <w:sym w:font="Symbol" w:char="0044"/>
            </w:r>
            <w:r w:rsidR="00A73E15" w:rsidRPr="00A73E15">
              <w:rPr>
                <w:rFonts w:ascii="Times New Roman" w:hAnsi="Times New Roman"/>
                <w:sz w:val="24"/>
                <w:szCs w:val="24"/>
                <w:vertAlign w:val="subscript"/>
              </w:rPr>
              <w:t>r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S</w:t>
            </w:r>
            <w:proofErr w:type="gramStart"/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pt-BR"/>
              </w:rPr>
              <w:t xml:space="preserve">  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J/K.mol</w:t>
            </w:r>
            <w:proofErr w:type="gramEnd"/>
          </w:p>
        </w:tc>
      </w:tr>
      <w:tr w:rsidR="00ED60FD" w:rsidRPr="00AC6912" w14:paraId="20241926" w14:textId="77777777" w:rsidTr="003471EF">
        <w:tc>
          <w:tcPr>
            <w:tcW w:w="1548" w:type="dxa"/>
          </w:tcPr>
          <w:p w14:paraId="3D9BC4DC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30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K</w:t>
            </w:r>
          </w:p>
        </w:tc>
        <w:tc>
          <w:tcPr>
            <w:tcW w:w="2640" w:type="dxa"/>
          </w:tcPr>
          <w:p w14:paraId="1BDBFA00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 41,16</w:t>
            </w:r>
          </w:p>
        </w:tc>
        <w:tc>
          <w:tcPr>
            <w:tcW w:w="2280" w:type="dxa"/>
          </w:tcPr>
          <w:p w14:paraId="61128FD0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 42,4</w:t>
            </w:r>
          </w:p>
        </w:tc>
      </w:tr>
      <w:tr w:rsidR="00ED60FD" w:rsidRPr="00AC6912" w14:paraId="0F93300B" w14:textId="77777777" w:rsidTr="003471EF">
        <w:tc>
          <w:tcPr>
            <w:tcW w:w="1548" w:type="dxa"/>
          </w:tcPr>
          <w:p w14:paraId="23E58094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120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K</w:t>
            </w:r>
          </w:p>
        </w:tc>
        <w:tc>
          <w:tcPr>
            <w:tcW w:w="2640" w:type="dxa"/>
          </w:tcPr>
          <w:p w14:paraId="368262F7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32,93</w:t>
            </w:r>
          </w:p>
        </w:tc>
        <w:tc>
          <w:tcPr>
            <w:tcW w:w="2280" w:type="dxa"/>
          </w:tcPr>
          <w:p w14:paraId="431B7639" w14:textId="77777777" w:rsidR="00ED60FD" w:rsidRPr="00AC6912" w:rsidRDefault="00ED60FD" w:rsidP="00ED60FD">
            <w:pPr>
              <w:spacing w:line="20" w:lineRule="atLeast"/>
              <w:jc w:val="center"/>
              <w:rPr>
                <w:rFonts w:ascii="Times New Roman" w:hAnsi="Times New Roman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pt-BR"/>
              </w:rPr>
              <w:t>-29,6</w:t>
            </w:r>
          </w:p>
        </w:tc>
      </w:tr>
    </w:tbl>
    <w:p w14:paraId="1CA6C67A" w14:textId="77777777" w:rsidR="00ED60FD" w:rsidRPr="00AC6912" w:rsidRDefault="00ED60FD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lang w:val="pt-BR"/>
        </w:rPr>
        <w:lastRenderedPageBreak/>
        <w:t xml:space="preserve">  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ab/>
        <w:t>a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Hỏi phản ứng tự diễn biến sẽ theo chiều nào ở 300K và 1200K?</w:t>
      </w:r>
    </w:p>
    <w:p w14:paraId="4518FDCD" w14:textId="77777777" w:rsidR="00ED60FD" w:rsidRPr="00AC6912" w:rsidRDefault="00ED60FD" w:rsidP="00ED60FD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ab/>
        <w:t>b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Tính hằng số cân bằng của phản ứng ở 300K? ( cho hằng số R = 8,314 J/mol.K)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134"/>
        <w:gridCol w:w="6946"/>
        <w:gridCol w:w="992"/>
      </w:tblGrid>
      <w:tr w:rsidR="007712D9" w:rsidRPr="00AC6912" w14:paraId="38FCE1C4" w14:textId="77777777" w:rsidTr="007712D9">
        <w:tc>
          <w:tcPr>
            <w:tcW w:w="1134" w:type="dxa"/>
          </w:tcPr>
          <w:p w14:paraId="6ACD8640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6946" w:type="dxa"/>
          </w:tcPr>
          <w:p w14:paraId="69A42ADA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</w:tcPr>
          <w:p w14:paraId="5A0CD2B9" w14:textId="77777777" w:rsidR="007712D9" w:rsidRPr="00AC6912" w:rsidRDefault="007712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4A2941" w:rsidRPr="00AC6912" w14:paraId="2E377D23" w14:textId="77777777" w:rsidTr="007712D9">
        <w:tc>
          <w:tcPr>
            <w:tcW w:w="1134" w:type="dxa"/>
          </w:tcPr>
          <w:p w14:paraId="586DFEE2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2.3(1.5đ)</w:t>
            </w:r>
          </w:p>
        </w:tc>
        <w:tc>
          <w:tcPr>
            <w:tcW w:w="6946" w:type="dxa"/>
          </w:tcPr>
          <w:p w14:paraId="0ED80669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a.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Dựa vào biểu thức: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- T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</w:p>
          <w:p w14:paraId="107AA99D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Ở 3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K ;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(- 41160) - [ 300.(- 42,4)] = -28440J = -28,44 kJ</w:t>
            </w:r>
          </w:p>
          <w:p w14:paraId="4CC999BE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Ở 12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K ;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120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(- 32930) - [ 1200.(- 29,6)] = 2590 = 2,59 kJ</w:t>
            </w:r>
          </w:p>
          <w:p w14:paraId="6D1BE038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00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3C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0, phản ứng đã cho tự xảy ra ở 300K theo chiều từ trái sang phải.</w:t>
            </w:r>
          </w:p>
          <w:p w14:paraId="6175A826" w14:textId="77777777" w:rsidR="004A2941" w:rsidRPr="00AC6912" w:rsidRDefault="004A2941" w:rsidP="00232DEE">
            <w:pPr>
              <w:pStyle w:val="BodyTextIndent"/>
              <w:spacing w:line="20" w:lineRule="atLeast"/>
              <w:ind w:firstLine="0"/>
              <w:rPr>
                <w:rFonts w:asciiTheme="majorHAnsi" w:hAnsiTheme="majorHAnsi" w:cstheme="majorHAnsi"/>
                <w:sz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vertAlign w:val="subscript"/>
                <w:lang w:val="pt-BR"/>
              </w:rPr>
              <w:t xml:space="preserve">1200 </w:t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t>&gt; 0, phản ứng tự diễn biến theo chiều ngư</w:t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softHyphen/>
              <w:t>ợc lại ở 1200K</w:t>
            </w:r>
          </w:p>
          <w:p w14:paraId="79C0918B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 xml:space="preserve">b.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Tính hằng số cân bằng của phản ứng ở 300K </w:t>
            </w:r>
          </w:p>
          <w:p w14:paraId="6B9C763B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44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-2,303RT l</w:t>
            </w:r>
            <w:r w:rsidR="008C280B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K</w:t>
            </w:r>
          </w:p>
          <w:p w14:paraId="6C70B5A2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(-28440) = (-2,303).8,314. 300.l</w:t>
            </w:r>
            <w:r w:rsidR="008C280B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K</w:t>
            </w:r>
          </w:p>
          <w:p w14:paraId="3AF4FFF6" w14:textId="77777777" w:rsidR="004A2941" w:rsidRPr="00AC6912" w:rsidRDefault="004A2941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l</w:t>
            </w:r>
            <w:r w:rsidR="008C280B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K = 28440/ 2,303.8,314.300 = 4,95</w:t>
            </w:r>
          </w:p>
          <w:p w14:paraId="640C60CC" w14:textId="77777777" w:rsidR="004A2941" w:rsidRPr="00AC6912" w:rsidRDefault="004A2941" w:rsidP="00232DEE">
            <w:pPr>
              <w:pStyle w:val="BodyTextIndent"/>
              <w:spacing w:line="20" w:lineRule="atLeast"/>
              <w:ind w:firstLine="0"/>
              <w:rPr>
                <w:rFonts w:asciiTheme="majorHAnsi" w:hAnsiTheme="majorHAnsi" w:cstheme="majorHAnsi"/>
                <w:bCs/>
                <w:sz w:val="24"/>
              </w:rPr>
            </w:pPr>
            <w:r w:rsidRPr="00AC6912">
              <w:rPr>
                <w:rFonts w:asciiTheme="majorHAnsi" w:hAnsiTheme="majorHAnsi" w:cstheme="majorHAnsi"/>
                <w:sz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lang w:val="pt-BR"/>
              </w:rPr>
              <w:t xml:space="preserve"> K = 10 </w:t>
            </w:r>
            <w:r w:rsidRPr="00AC6912">
              <w:rPr>
                <w:rFonts w:asciiTheme="majorHAnsi" w:hAnsiTheme="majorHAnsi" w:cstheme="majorHAnsi"/>
                <w:sz w:val="24"/>
                <w:vertAlign w:val="superscript"/>
                <w:lang w:val="pt-BR"/>
              </w:rPr>
              <w:t>4,95</w:t>
            </w:r>
          </w:p>
        </w:tc>
        <w:tc>
          <w:tcPr>
            <w:tcW w:w="992" w:type="dxa"/>
          </w:tcPr>
          <w:p w14:paraId="49EA698B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0DFE7DE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68CEF87A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671F4F70" w14:textId="77777777" w:rsidR="00D26800" w:rsidRDefault="00D26800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73763D7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62FDF503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43AD5FFD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6D4835F6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064B2265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0B733245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5D5C2FAC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  <w:p w14:paraId="349DB293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0,25</w:t>
            </w:r>
          </w:p>
          <w:p w14:paraId="20D88A1F" w14:textId="77777777" w:rsidR="004A2941" w:rsidRPr="00AC6912" w:rsidRDefault="004A2941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</w:tr>
    </w:tbl>
    <w:p w14:paraId="21C87232" w14:textId="77777777" w:rsidR="00F06CF8" w:rsidRPr="00AC6912" w:rsidRDefault="00F06CF8" w:rsidP="003471EF">
      <w:pPr>
        <w:spacing w:line="20" w:lineRule="atLeast"/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3</w:t>
      </w:r>
      <w:r w:rsidRPr="00AC6912">
        <w:rPr>
          <w:rFonts w:ascii="Times New Roman" w:hAnsi="Times New Roman"/>
          <w:b/>
          <w:sz w:val="24"/>
          <w:szCs w:val="24"/>
          <w:highlight w:val="yellow"/>
          <w:lang w:val="pt-BR"/>
        </w:rPr>
        <w:t xml:space="preserve"> (4,0 điểm)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:</w:t>
      </w:r>
    </w:p>
    <w:p w14:paraId="21D1B0C6" w14:textId="77777777" w:rsidR="00F06CF8" w:rsidRPr="00AC6912" w:rsidRDefault="00F06CF8" w:rsidP="00F06CF8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lang w:val="pt-BR"/>
        </w:rPr>
        <w:t>3.1. ( 1,0 điểm)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Tính pH của dung dịch thu được khi trộn 10mL dung dịch C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COOH 0,10M với 10mL dung dịch HCl </w:t>
      </w:r>
      <w:r w:rsidRPr="00AC6912">
        <w:rPr>
          <w:rFonts w:ascii="Times New Roman" w:hAnsi="Times New Roman"/>
          <w:sz w:val="24"/>
          <w:szCs w:val="24"/>
        </w:rPr>
        <w:t>10</w:t>
      </w:r>
      <w:r w:rsidRPr="00AC6912">
        <w:rPr>
          <w:rFonts w:ascii="Times New Roman" w:hAnsi="Times New Roman"/>
          <w:sz w:val="24"/>
          <w:szCs w:val="24"/>
          <w:vertAlign w:val="superscript"/>
        </w:rPr>
        <w:t>-4</w:t>
      </w:r>
      <w:r w:rsidRPr="00AC6912">
        <w:rPr>
          <w:rFonts w:ascii="Times New Roman" w:hAnsi="Times New Roman"/>
          <w:sz w:val="24"/>
          <w:szCs w:val="24"/>
        </w:rPr>
        <w:t>M</w:t>
      </w:r>
      <w:r w:rsidRPr="00AC6912">
        <w:rPr>
          <w:rFonts w:ascii="Times New Roman" w:hAnsi="Times New Roman"/>
          <w:sz w:val="24"/>
          <w:szCs w:val="24"/>
          <w:lang w:val="pt-BR"/>
        </w:rPr>
        <w:t>. Cho CH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AC6912">
        <w:rPr>
          <w:rFonts w:ascii="Times New Roman" w:hAnsi="Times New Roman"/>
          <w:sz w:val="24"/>
          <w:szCs w:val="24"/>
          <w:lang w:val="pt-BR"/>
        </w:rPr>
        <w:t>COOH có K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a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= 10</w:t>
      </w:r>
      <w:r w:rsidRPr="00AC6912">
        <w:rPr>
          <w:rFonts w:ascii="Times New Roman" w:hAnsi="Times New Roman"/>
          <w:sz w:val="24"/>
          <w:szCs w:val="24"/>
          <w:vertAlign w:val="superscript"/>
          <w:lang w:val="pt-BR"/>
        </w:rPr>
        <w:t>-4,76</w:t>
      </w:r>
    </w:p>
    <w:tbl>
      <w:tblPr>
        <w:tblStyle w:val="TableGrid2"/>
        <w:tblW w:w="0" w:type="auto"/>
        <w:tblLook w:val="04A0" w:firstRow="1" w:lastRow="0" w:firstColumn="1" w:lastColumn="0" w:noHBand="0" w:noVBand="1"/>
      </w:tblPr>
      <w:tblGrid>
        <w:gridCol w:w="1064"/>
        <w:gridCol w:w="7159"/>
        <w:gridCol w:w="1067"/>
      </w:tblGrid>
      <w:tr w:rsidR="00691F7C" w:rsidRPr="00AC6912" w14:paraId="05C099CD" w14:textId="77777777" w:rsidTr="004D5675">
        <w:tc>
          <w:tcPr>
            <w:tcW w:w="1064" w:type="dxa"/>
          </w:tcPr>
          <w:p w14:paraId="04774FC9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Câu</w:t>
            </w:r>
            <w:proofErr w:type="spellEnd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3</w:t>
            </w:r>
          </w:p>
        </w:tc>
        <w:tc>
          <w:tcPr>
            <w:tcW w:w="7159" w:type="dxa"/>
          </w:tcPr>
          <w:p w14:paraId="703C79CE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ÁP ÁN</w:t>
            </w:r>
          </w:p>
        </w:tc>
        <w:tc>
          <w:tcPr>
            <w:tcW w:w="1067" w:type="dxa"/>
          </w:tcPr>
          <w:p w14:paraId="5B19BEFB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  <w:proofErr w:type="spellEnd"/>
          </w:p>
        </w:tc>
      </w:tr>
      <w:tr w:rsidR="00691F7C" w:rsidRPr="00AC6912" w14:paraId="64BF5E83" w14:textId="77777777" w:rsidTr="004D5675">
        <w:trPr>
          <w:trHeight w:val="584"/>
        </w:trPr>
        <w:tc>
          <w:tcPr>
            <w:tcW w:w="1064" w:type="dxa"/>
          </w:tcPr>
          <w:p w14:paraId="48D8EF31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3.1.</w:t>
            </w:r>
          </w:p>
          <w:p w14:paraId="455CFA99" w14:textId="77777777" w:rsidR="00691F7C" w:rsidRPr="00AC6912" w:rsidRDefault="00AF42BF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(1</w:t>
            </w:r>
            <w:r w:rsidR="00691F7C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,0 </w:t>
            </w:r>
            <w:proofErr w:type="spellStart"/>
            <w:r w:rsidR="00691F7C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  <w:proofErr w:type="spellEnd"/>
            <w:r w:rsidR="00691F7C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)</w:t>
            </w:r>
          </w:p>
          <w:p w14:paraId="1B06AA95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159" w:type="dxa"/>
          </w:tcPr>
          <w:p w14:paraId="69CAD84A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Sau </w:t>
            </w:r>
            <w:proofErr w:type="spell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khi</w:t>
            </w:r>
            <w:proofErr w:type="spell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trộn</w:t>
            </w:r>
            <w:proofErr w:type="spell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:</w:t>
            </w:r>
          </w:p>
          <w:p w14:paraId="25D877A2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position w:val="-60"/>
                <w:sz w:val="24"/>
                <w:szCs w:val="24"/>
              </w:rPr>
              <w:object w:dxaOrig="2720" w:dyaOrig="1320" w14:anchorId="2A91ADC0">
                <v:shape id="_x0000_i1070" type="#_x0000_t75" style="width:136.5pt;height:66pt" o:ole="">
                  <v:imagedata r:id="rId93" o:title=""/>
                </v:shape>
                <o:OLEObject Type="Embed" ProgID="Equation.DSMT4" ShapeID="_x0000_i1070" DrawAspect="Content" ObjectID="_1739472040" r:id="rId94"/>
              </w:object>
            </w:r>
          </w:p>
          <w:p w14:paraId="7C725924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HCl   →   H</w:t>
            </w:r>
            <w:proofErr w:type="gram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+</w:t>
            </w:r>
            <w:proofErr w:type="gram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Cl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</w:p>
          <w:p w14:paraId="49D2AB5F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M     </w:t>
            </w:r>
            <w:proofErr w:type="spell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</w:t>
            </w:r>
            <w:proofErr w:type="spellEnd"/>
          </w:p>
          <w:p w14:paraId="32052791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 xml:space="preserve"> C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COOH  </w:t>
            </w:r>
            <w:r w:rsidRPr="00AC6912">
              <w:rPr>
                <w:rFonts w:asciiTheme="majorHAnsi" w:eastAsia="Arial" w:hAnsiTheme="majorHAnsi" w:cstheme="majorHAnsi"/>
                <w:position w:val="-10"/>
                <w:sz w:val="24"/>
                <w:szCs w:val="24"/>
                <w:lang w:val="nl-NL"/>
              </w:rPr>
              <w:object w:dxaOrig="620" w:dyaOrig="400" w14:anchorId="31C3682E">
                <v:shape id="_x0000_i1071" type="#_x0000_t75" style="width:30pt;height:20.25pt" o:ole="">
                  <v:imagedata r:id="rId95" o:title=""/>
                </v:shape>
                <o:OLEObject Type="Embed" ProgID="Equation.DSMT4" ShapeID="_x0000_i1071" DrawAspect="Content" ObjectID="_1739472041" r:id="rId96"/>
              </w:objec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C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COO</w:t>
            </w:r>
            <w:proofErr w:type="gram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+</w:t>
            </w:r>
            <w:proofErr w:type="gramEnd"/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K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  <w:vertAlign w:val="subscript"/>
              </w:rPr>
              <w:t>a</w:t>
            </w:r>
          </w:p>
          <w:p w14:paraId="0ACBA72B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 C      </w:t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0,0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 xml:space="preserve">     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="00AF42BF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0              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</w:p>
          <w:p w14:paraId="41D8C6A8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[ </w:t>
            </w:r>
            <w:proofErr w:type="gram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]</w:t>
            </w:r>
            <w:proofErr w:type="gram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   0,05-x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 xml:space="preserve">      x                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 + x</w:t>
            </w:r>
          </w:p>
          <w:p w14:paraId="3449F10D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  <w:r w:rsidRPr="00AC6912">
              <w:rPr>
                <w:rFonts w:asciiTheme="majorHAnsi" w:eastAsia="Calibri" w:hAnsiTheme="majorHAnsi" w:cstheme="majorHAnsi"/>
                <w:position w:val="-28"/>
                <w:sz w:val="24"/>
                <w:szCs w:val="24"/>
              </w:rPr>
              <w:object w:dxaOrig="2240" w:dyaOrig="780" w14:anchorId="308086DA">
                <v:shape id="_x0000_i1072" type="#_x0000_t75" style="width:112.5pt;height:37.5pt" o:ole="">
                  <v:imagedata r:id="rId97" o:title=""/>
                </v:shape>
                <o:OLEObject Type="Embed" ProgID="Equation.DSMT4" ShapeID="_x0000_i1072" DrawAspect="Content" ObjectID="_1739472042" r:id="rId98"/>
              </w:object>
            </w:r>
          </w:p>
          <w:p w14:paraId="13B14748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+ 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proofErr w:type="gram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x  ≈</w:t>
            </w:r>
            <w:proofErr w:type="gram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8,69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7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– 1,738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x</w:t>
            </w:r>
          </w:p>
          <w:p w14:paraId="13085A8B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+ 6,738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x – 8,69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7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= 0</w:t>
            </w:r>
          </w:p>
          <w:p w14:paraId="4286419D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3360" behindDoc="0" locked="0" layoutInCell="1" allowOverlap="1" wp14:anchorId="4DC22060" wp14:editId="2B60F225">
                      <wp:simplePos x="0" y="0"/>
                      <wp:positionH relativeFrom="column">
                        <wp:posOffset>361950</wp:posOffset>
                      </wp:positionH>
                      <wp:positionV relativeFrom="paragraph">
                        <wp:posOffset>35485</wp:posOffset>
                      </wp:positionV>
                      <wp:extent cx="57150" cy="276606"/>
                      <wp:effectExtent l="0" t="0" r="19050" b="28575"/>
                      <wp:wrapNone/>
                      <wp:docPr id="29" name="Left Brace 2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>
                              <a:spLocks/>
                            </wps:cNvSpPr>
                            <wps:spPr bwMode="auto">
                              <a:xfrm>
                                <a:off x="0" y="0"/>
                                <a:ext cx="57150" cy="276606"/>
                              </a:xfrm>
                              <a:prstGeom prst="leftBrace">
                                <a:avLst>
                                  <a:gd name="adj1" fmla="val 33333"/>
                                  <a:gd name="adj2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wps:spPr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5D7207" id="_x0000_t87" coordsize="21600,21600" o:spt="87" adj="1800,10800" path="m21600,qx10800@0l10800@2qy0@11,10800@3l10800@1qy21600,21600e" filled="f">
                      <v:formulas>
                        <v:f eqn="val #0"/>
                        <v:f eqn="sum 21600 0 #0"/>
                        <v:f eqn="sum #1 0 #0"/>
                        <v:f eqn="sum #1 #0 0"/>
                        <v:f eqn="prod #0 9598 32768"/>
                        <v:f eqn="sum 21600 0 @4"/>
                        <v:f eqn="sum 21600 0 #1"/>
                        <v:f eqn="min #1 @6"/>
                        <v:f eqn="prod @7 1 2"/>
                        <v:f eqn="prod #0 2 1"/>
                        <v:f eqn="sum 21600 0 @9"/>
                        <v:f eqn="val #1"/>
                      </v:formulas>
                      <v:path arrowok="t" o:connecttype="custom" o:connectlocs="21600,0;0,10800;21600,21600" textboxrect="13963,@4,21600,@5"/>
                      <v:handles>
                        <v:h position="center,#0" yrange="0,@8"/>
                        <v:h position="topLeft,#1" yrange="@9,@10"/>
                      </v:handles>
                    </v:shapetype>
                    <v:shape id="Left Brace 29" o:spid="_x0000_s1026" type="#_x0000_t87" style="position:absolute;margin-left:28.5pt;margin-top:2.8pt;width:4.5pt;height:21.8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" adj="1488"/>
                  </w:pict>
                </mc:Fallback>
              </mc:AlternateConten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 = 9,0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4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 (</w:t>
            </w:r>
            <w:proofErr w:type="spell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nhận</w:t>
            </w:r>
            <w:proofErr w:type="spell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)</w:t>
            </w:r>
          </w:p>
          <w:p w14:paraId="339009F0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  <w:t>x = -9,646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4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M(</w:t>
            </w:r>
            <w:proofErr w:type="spell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loại</w:t>
            </w:r>
            <w:proofErr w:type="spell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)</w:t>
            </w:r>
          </w:p>
          <w:p w14:paraId="37DA173A" w14:textId="77777777" w:rsidR="00691F7C" w:rsidRPr="00AC6912" w:rsidRDefault="00691F7C" w:rsidP="00232DEE">
            <w:pPr>
              <w:spacing w:line="20" w:lineRule="atLeast"/>
              <w:rPr>
                <w:rFonts w:asciiTheme="majorHAnsi" w:eastAsia="Calibr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pH = -l</w:t>
            </w:r>
            <w:r w:rsidR="0017495B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o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g[H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] = -</w:t>
            </w:r>
            <w:proofErr w:type="gramStart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l</w:t>
            </w:r>
            <w:r w:rsidR="0017495B"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o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g(</w:t>
            </w:r>
            <w:proofErr w:type="gramEnd"/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>5.10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  <w:vertAlign w:val="superscript"/>
              </w:rPr>
              <w:t>-5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 xml:space="preserve"> + x) = 3,022</w:t>
            </w:r>
            <w:r w:rsidRPr="00AC6912">
              <w:rPr>
                <w:rFonts w:asciiTheme="majorHAnsi" w:eastAsia="Calibri" w:hAnsiTheme="majorHAnsi" w:cstheme="majorHAnsi"/>
                <w:sz w:val="24"/>
                <w:szCs w:val="24"/>
              </w:rPr>
              <w:tab/>
            </w:r>
          </w:p>
        </w:tc>
        <w:tc>
          <w:tcPr>
            <w:tcW w:w="1067" w:type="dxa"/>
          </w:tcPr>
          <w:p w14:paraId="44B9DA25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28F2A19F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F2F24FA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EAA9151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095AC11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08F6C146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D615DA3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1B523F4C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D531941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7FCB9DE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57338A9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051A261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36CF4E29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9F65C73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B4594A7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7647B3A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4D80828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EBDC730" w14:textId="77777777" w:rsidR="00AF42BF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318F626B" w14:textId="77777777" w:rsidR="00691F7C" w:rsidRPr="00AC6912" w:rsidRDefault="00AF42B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14:paraId="1C99B7E9" w14:textId="77777777" w:rsidR="00F06CF8" w:rsidRPr="00AC6912" w:rsidRDefault="00F06CF8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3.2. (1,5 điểm) </w:t>
      </w:r>
      <w:r w:rsidRPr="00AC6912">
        <w:rPr>
          <w:rFonts w:ascii="Times New Roman" w:hAnsi="Times New Roman"/>
          <w:sz w:val="24"/>
          <w:szCs w:val="24"/>
          <w:lang w:val="nl-NL"/>
        </w:rPr>
        <w:t>Tính nồng độ mol/L các ion và pH của dung dịch Na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AC6912">
        <w:rPr>
          <w:rFonts w:ascii="Times New Roman" w:hAnsi="Times New Roman"/>
          <w:sz w:val="24"/>
          <w:szCs w:val="24"/>
          <w:lang w:val="nl-NL"/>
        </w:rPr>
        <w:t>CO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0,01M.</w:t>
      </w:r>
    </w:p>
    <w:p w14:paraId="503123D6" w14:textId="77777777" w:rsidR="00F06CF8" w:rsidRPr="00AC6912" w:rsidRDefault="00F06CF8" w:rsidP="00F06CF8">
      <w:pPr>
        <w:spacing w:line="20" w:lineRule="atLeast"/>
        <w:jc w:val="both"/>
        <w:rPr>
          <w:rFonts w:ascii="Times New Roman" w:hAnsi="Times New Roman"/>
          <w:sz w:val="24"/>
          <w:szCs w:val="24"/>
          <w:lang w:val="nl-NL"/>
        </w:rPr>
      </w:pPr>
      <w:r w:rsidRPr="00AC6912">
        <w:rPr>
          <w:rFonts w:ascii="Times New Roman" w:hAnsi="Times New Roman"/>
          <w:sz w:val="24"/>
          <w:szCs w:val="24"/>
          <w:lang w:val="nl-NL"/>
        </w:rPr>
        <w:t xml:space="preserve">      Biết CO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AC6912">
        <w:rPr>
          <w:rFonts w:ascii="Times New Roman" w:hAnsi="Times New Roman"/>
          <w:sz w:val="24"/>
          <w:szCs w:val="24"/>
          <w:vertAlign w:val="superscript"/>
          <w:lang w:val="nl-NL"/>
        </w:rPr>
        <w:t>2-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 có K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b1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= 10</w:t>
      </w:r>
      <w:r w:rsidRPr="00AC6912">
        <w:rPr>
          <w:rFonts w:ascii="Times New Roman" w:hAnsi="Times New Roman"/>
          <w:sz w:val="24"/>
          <w:szCs w:val="24"/>
          <w:vertAlign w:val="superscript"/>
          <w:lang w:val="nl-NL"/>
        </w:rPr>
        <w:t>-3,76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; K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b2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= 10</w:t>
      </w:r>
      <w:r w:rsidRPr="00AC6912">
        <w:rPr>
          <w:rFonts w:ascii="Times New Roman" w:hAnsi="Times New Roman"/>
          <w:sz w:val="24"/>
          <w:szCs w:val="24"/>
          <w:vertAlign w:val="superscript"/>
          <w:lang w:val="nl-NL"/>
        </w:rPr>
        <w:t>-7,65</w:t>
      </w:r>
      <w:r w:rsidRPr="00AC6912">
        <w:rPr>
          <w:rFonts w:ascii="Times New Roman" w:hAnsi="Times New Roman"/>
          <w:sz w:val="24"/>
          <w:szCs w:val="24"/>
          <w:vertAlign w:val="subscript"/>
          <w:lang w:val="nl-NL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nl-NL"/>
        </w:rPr>
        <w:t>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662"/>
        <w:gridCol w:w="992"/>
      </w:tblGrid>
      <w:tr w:rsidR="00691F7C" w:rsidRPr="00AC6912" w14:paraId="28BD97D9" w14:textId="77777777" w:rsidTr="004D5675">
        <w:tc>
          <w:tcPr>
            <w:tcW w:w="980" w:type="dxa"/>
          </w:tcPr>
          <w:p w14:paraId="08389972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662" w:type="dxa"/>
            <w:shd w:val="clear" w:color="auto" w:fill="auto"/>
          </w:tcPr>
          <w:p w14:paraId="7E634F93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  <w:shd w:val="clear" w:color="auto" w:fill="auto"/>
          </w:tcPr>
          <w:p w14:paraId="42F0BE34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691F7C" w:rsidRPr="00AC6912" w14:paraId="33E1872B" w14:textId="77777777" w:rsidTr="004D5675">
        <w:tc>
          <w:tcPr>
            <w:tcW w:w="980" w:type="dxa"/>
          </w:tcPr>
          <w:p w14:paraId="0C773A33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>3.1</w:t>
            </w:r>
          </w:p>
          <w:p w14:paraId="55006C40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(</w:t>
            </w:r>
            <w:r w:rsidR="00592E21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1</w:t>
            </w:r>
            <w:r w:rsidR="00FE22E4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,5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đ)</w:t>
            </w:r>
          </w:p>
          <w:p w14:paraId="0C45B629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62" w:type="dxa"/>
            <w:shd w:val="clear" w:color="auto" w:fill="auto"/>
          </w:tcPr>
          <w:p w14:paraId="6969ED60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 xml:space="preserve">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Na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2Na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</w:p>
          <w:p w14:paraId="1FC47BB4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1)  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4136452A">
                <v:shape id="_x0000_i1073" type="#_x0000_t75" style="width:30pt;height:20.25pt" o:ole="">
                  <v:imagedata r:id="rId91" o:title=""/>
                </v:shape>
                <o:OLEObject Type="Embed" ProgID="Equation.DSMT4" ShapeID="_x0000_i1073" DrawAspect="Content" ObjectID="_1739472043" r:id="rId9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260" w:dyaOrig="400" w14:anchorId="5A084049">
                <v:shape id="_x0000_i1074" type="#_x0000_t75" style="width:62.25pt;height:19.5pt" o:ole="">
                  <v:imagedata r:id="rId100" o:title=""/>
                </v:shape>
                <o:OLEObject Type="Embed" ProgID="Equation.3" ShapeID="_x0000_i1074" DrawAspect="Content" ObjectID="_1739472044" r:id="rId101"/>
              </w:object>
            </w:r>
          </w:p>
          <w:p w14:paraId="4FCA7D95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2)  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09971D2B">
                <v:shape id="_x0000_i1075" type="#_x0000_t75" style="width:30pt;height:20.25pt" o:ole="">
                  <v:imagedata r:id="rId91" o:title=""/>
                </v:shape>
                <o:OLEObject Type="Embed" ProgID="Equation.DSMT4" ShapeID="_x0000_i1075" DrawAspect="Content" ObjectID="_1739472045" r:id="rId10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</w:rPr>
              <w:object w:dxaOrig="1300" w:dyaOrig="380" w14:anchorId="0546BCA3">
                <v:shape id="_x0000_i1076" type="#_x0000_t75" style="width:64.5pt;height:18pt" o:ole="">
                  <v:imagedata r:id="rId103" o:title=""/>
                </v:shape>
                <o:OLEObject Type="Embed" ProgID="Equation.3" ShapeID="_x0000_i1076" DrawAspect="Content" ObjectID="_1739472046" r:id="rId104"/>
              </w:object>
            </w:r>
          </w:p>
          <w:p w14:paraId="2640AB20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3)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05BF6DAB">
                <v:shape id="_x0000_i1077" type="#_x0000_t75" style="width:30pt;height:20.25pt" o:ole="">
                  <v:imagedata r:id="rId91" o:title=""/>
                </v:shape>
                <o:OLEObject Type="Embed" ProgID="Equation.DSMT4" ShapeID="_x0000_i1077" DrawAspect="Content" ObjectID="_1739472047" r:id="rId10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W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= 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14</w:t>
            </w:r>
          </w:p>
          <w:p w14:paraId="19F1B6FB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Vì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400" w:dyaOrig="380" w14:anchorId="1BDEF24B">
                <v:shape id="_x0000_i1078" type="#_x0000_t75" style="width:19.5pt;height:18pt" o:ole="">
                  <v:imagedata r:id="rId106" o:title=""/>
                </v:shape>
                <o:OLEObject Type="Embed" ProgID="Equation.3" ShapeID="_x0000_i1078" DrawAspect="Content" ObjectID="_1739472048" r:id="rId10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&gt;&gt;  K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220" w:dyaOrig="380" w14:anchorId="5301F16D">
                <v:shape id="_x0000_i1079" type="#_x0000_t75" style="width:11.25pt;height:18pt" o:ole="">
                  <v:imagedata r:id="rId108" o:title=""/>
                </v:shape>
                <o:OLEObject Type="Embed" ProgID="Equation.3" ShapeID="_x0000_i1079" DrawAspect="Content" ObjectID="_1739472049" r:id="rId10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&gt;&gt;  K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W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nên</w:t>
            </w:r>
          </w:p>
          <w:p w14:paraId="6905722E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ân bằng (1) là chủ yếu</w:t>
            </w:r>
          </w:p>
          <w:p w14:paraId="10FA34FE" w14:textId="77777777" w:rsidR="00B64B53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</w:r>
          </w:p>
          <w:p w14:paraId="69CFA56D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0C97B5B2">
                <v:shape id="_x0000_i1080" type="#_x0000_t75" style="width:30pt;height:20.25pt" o:ole="">
                  <v:imagedata r:id="rId91" o:title=""/>
                </v:shape>
                <o:OLEObject Type="Embed" ProgID="Equation.DSMT4" ShapeID="_x0000_i1080" DrawAspect="Content" ObjectID="_1739472050" r:id="rId11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 O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1260" w:dyaOrig="400" w14:anchorId="33223200">
                <v:shape id="_x0000_i1081" type="#_x0000_t75" style="width:62.25pt;height:19.5pt" o:ole="">
                  <v:imagedata r:id="rId100" o:title=""/>
                </v:shape>
                <o:OLEObject Type="Embed" ProgID="Equation.3" ShapeID="_x0000_i1081" DrawAspect="Content" ObjectID="_1739472051" r:id="rId111"/>
              </w:object>
            </w:r>
          </w:p>
          <w:p w14:paraId="5E0A266E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lastRenderedPageBreak/>
              <w:t xml:space="preserve">[Bđ] 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  <w:t>0,01</w:t>
            </w:r>
          </w:p>
          <w:p w14:paraId="46713003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[</w:t>
            </w:r>
            <w:proofErr w:type="spellStart"/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P.ứng</w:t>
            </w:r>
            <w:proofErr w:type="spellEnd"/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]           x</w:t>
            </w:r>
          </w:p>
          <w:p w14:paraId="7F4BCC10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[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CB]   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ab/>
              <w:t xml:space="preserve">0,01 – x                        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x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    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x</w:t>
            </w:r>
            <w:proofErr w:type="spellEnd"/>
          </w:p>
          <w:p w14:paraId="19E06E03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</w:rPr>
              <w:object w:dxaOrig="400" w:dyaOrig="380" w14:anchorId="41E4F6A7">
                <v:shape id="_x0000_i1082" type="#_x0000_t75" style="width:19.5pt;height:18pt" o:ole="">
                  <v:imagedata r:id="rId106" o:title=""/>
                </v:shape>
                <o:OLEObject Type="Embed" ProgID="Equation.3" ShapeID="_x0000_i1082" DrawAspect="Content" ObjectID="_1739472052" r:id="rId11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</w:t>
            </w:r>
            <w:r w:rsidRPr="00AC6912">
              <w:rPr>
                <w:rFonts w:asciiTheme="majorHAnsi" w:hAnsiTheme="majorHAnsi" w:cstheme="majorHAnsi"/>
                <w:position w:val="-28"/>
                <w:sz w:val="24"/>
                <w:szCs w:val="24"/>
              </w:rPr>
              <w:object w:dxaOrig="1680" w:dyaOrig="700" w14:anchorId="07D7378B">
                <v:shape id="_x0000_i1083" type="#_x0000_t75" style="width:85.5pt;height:35.25pt" o:ole="">
                  <v:imagedata r:id="rId113" o:title=""/>
                </v:shape>
                <o:OLEObject Type="Embed" ProgID="Equation.3" ShapeID="_x0000_i1083" DrawAspect="Content" ObjectID="_1739472053" r:id="rId114"/>
              </w:object>
            </w:r>
          </w:p>
          <w:p w14:paraId="51E927A7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x  =  1,234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pOH = 2,908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ym w:font="Symbol" w:char="F0D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pH  =  11,092</w:t>
            </w:r>
          </w:p>
          <w:p w14:paraId="78A32534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[Na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= 0,02M</w:t>
            </w:r>
          </w:p>
          <w:p w14:paraId="25D73F8B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[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 = 0,01 – 1,234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=  8,766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M</w:t>
            </w:r>
          </w:p>
          <w:p w14:paraId="4DAD7084" w14:textId="77777777" w:rsidR="00691F7C" w:rsidRPr="00AC6912" w:rsidRDefault="00691F7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[HC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 =  1,234.10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-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M</w:t>
            </w:r>
          </w:p>
        </w:tc>
        <w:tc>
          <w:tcPr>
            <w:tcW w:w="992" w:type="dxa"/>
            <w:shd w:val="clear" w:color="auto" w:fill="auto"/>
          </w:tcPr>
          <w:p w14:paraId="11C25A90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6818FB49" w14:textId="77777777" w:rsidR="00691F7C" w:rsidRPr="00AC6912" w:rsidRDefault="00691F7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216D0978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6F111449" w14:textId="77777777" w:rsidR="00691F7C" w:rsidRPr="00AC6912" w:rsidRDefault="00691F7C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7D443099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3C0955FE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4D34C737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CCB6FEE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2391ED55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04A90B3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79DED0F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09C1D9C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028B640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4E48126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7D3B8F14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0ECF144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CF0B969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4A05C6CA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AA7FE76" w14:textId="77777777" w:rsidR="00FE22E4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79D9CEDA" w14:textId="77777777" w:rsidR="00592E21" w:rsidRPr="00AC6912" w:rsidRDefault="00FE22E4" w:rsidP="00D26800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14:paraId="6E0B4DC4" w14:textId="77777777" w:rsidR="00F06CF8" w:rsidRPr="00AC6912" w:rsidRDefault="0082753E" w:rsidP="003471EF">
      <w:pPr>
        <w:spacing w:line="20" w:lineRule="atLeast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b/>
          <w:color w:val="000000"/>
          <w:sz w:val="24"/>
          <w:szCs w:val="24"/>
          <w:lang w:val="nl-NL"/>
        </w:rPr>
        <w:lastRenderedPageBreak/>
        <w:t>3.3. (1,5</w:t>
      </w:r>
      <w:r w:rsidR="00F06CF8" w:rsidRPr="00AC6912">
        <w:rPr>
          <w:rFonts w:ascii="Times New Roman" w:hAnsi="Times New Roman"/>
          <w:b/>
          <w:color w:val="000000"/>
          <w:sz w:val="24"/>
          <w:szCs w:val="24"/>
          <w:lang w:val="nl-NL"/>
        </w:rPr>
        <w:t xml:space="preserve"> điểm)</w:t>
      </w:r>
      <w:r w:rsidR="00F06CF8" w:rsidRPr="00AC6912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F06CF8" w:rsidRPr="00AC6912">
        <w:rPr>
          <w:rFonts w:ascii="Times New Roman" w:hAnsi="Times New Roman"/>
          <w:color w:val="000000"/>
          <w:sz w:val="24"/>
          <w:szCs w:val="24"/>
          <w:lang w:val="pt-BR"/>
        </w:rPr>
        <w:t>Dung dịch bão hòa H</w:t>
      </w:r>
      <w:r w:rsidR="00F06CF8" w:rsidRPr="00AC6912">
        <w:rPr>
          <w:rFonts w:ascii="Times New Roman" w:hAnsi="Times New Roman"/>
          <w:color w:val="000000"/>
          <w:sz w:val="24"/>
          <w:szCs w:val="24"/>
          <w:vertAlign w:val="subscript"/>
          <w:lang w:val="pt-BR"/>
        </w:rPr>
        <w:t>2</w:t>
      </w:r>
      <w:r w:rsidR="00F06CF8" w:rsidRPr="00AC6912">
        <w:rPr>
          <w:rFonts w:ascii="Times New Roman" w:hAnsi="Times New Roman"/>
          <w:color w:val="000000"/>
          <w:sz w:val="24"/>
          <w:szCs w:val="24"/>
          <w:lang w:val="pt-BR"/>
        </w:rPr>
        <w:t>S có nồng độ 0,100 M. Biết h</w:t>
      </w:r>
      <w:proofErr w:type="spellStart"/>
      <w:r w:rsidR="00F06CF8" w:rsidRPr="00AC6912">
        <w:rPr>
          <w:rFonts w:ascii="Times New Roman" w:hAnsi="Times New Roman"/>
          <w:color w:val="000000"/>
          <w:sz w:val="24"/>
          <w:szCs w:val="24"/>
        </w:rPr>
        <w:t>ằng</w:t>
      </w:r>
      <w:proofErr w:type="spellEnd"/>
      <w:r w:rsidR="00F06CF8"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F06CF8" w:rsidRPr="00AC6912">
        <w:rPr>
          <w:rFonts w:ascii="Times New Roman" w:hAnsi="Times New Roman"/>
          <w:color w:val="000000"/>
          <w:sz w:val="24"/>
          <w:szCs w:val="24"/>
        </w:rPr>
        <w:t>số</w:t>
      </w:r>
      <w:proofErr w:type="spellEnd"/>
      <w:r w:rsidR="00F06CF8" w:rsidRPr="00AC6912">
        <w:rPr>
          <w:rFonts w:ascii="Times New Roman" w:hAnsi="Times New Roman"/>
          <w:color w:val="000000"/>
          <w:sz w:val="24"/>
          <w:szCs w:val="24"/>
        </w:rPr>
        <w:t xml:space="preserve"> acid </w:t>
      </w:r>
      <w:proofErr w:type="spellStart"/>
      <w:r w:rsidR="00F06CF8" w:rsidRPr="00AC6912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="00F06CF8" w:rsidRPr="00AC6912">
        <w:rPr>
          <w:rFonts w:ascii="Times New Roman" w:hAnsi="Times New Roman"/>
          <w:color w:val="000000"/>
          <w:sz w:val="24"/>
          <w:szCs w:val="24"/>
        </w:rPr>
        <w:t xml:space="preserve"> H</w:t>
      </w:r>
      <w:r w:rsidR="00F06CF8"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="00F06CF8" w:rsidRPr="00AC6912">
        <w:rPr>
          <w:rFonts w:ascii="Times New Roman" w:hAnsi="Times New Roman"/>
          <w:color w:val="000000"/>
          <w:sz w:val="24"/>
          <w:szCs w:val="24"/>
        </w:rPr>
        <w:t xml:space="preserve">S:  </w:t>
      </w:r>
    </w:p>
    <w:p w14:paraId="42B34D8A" w14:textId="77777777" w:rsidR="00F06CF8" w:rsidRPr="00AC6912" w:rsidRDefault="00F06CF8" w:rsidP="00F06CF8">
      <w:pPr>
        <w:tabs>
          <w:tab w:val="left" w:pos="284"/>
        </w:tabs>
        <w:spacing w:line="20" w:lineRule="atLeast"/>
        <w:rPr>
          <w:rFonts w:ascii="Times New Roman" w:hAnsi="Times New Roman"/>
          <w:color w:val="000000"/>
          <w:sz w:val="24"/>
          <w:szCs w:val="24"/>
        </w:rPr>
      </w:pPr>
      <w:r w:rsidRPr="00AC6912">
        <w:rPr>
          <w:rFonts w:ascii="Times New Roman" w:hAnsi="Times New Roman"/>
          <w:color w:val="000000"/>
          <w:sz w:val="24"/>
          <w:szCs w:val="24"/>
        </w:rPr>
        <w:t>K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1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1,0 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 xml:space="preserve">-7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K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1,3 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13</w:t>
      </w:r>
      <w:r w:rsidRPr="00AC6912">
        <w:rPr>
          <w:rFonts w:ascii="Times New Roman" w:hAnsi="Times New Roman"/>
          <w:color w:val="000000"/>
          <w:sz w:val="24"/>
          <w:szCs w:val="24"/>
        </w:rPr>
        <w:t>.</w:t>
      </w:r>
      <w:r w:rsidRPr="00AC6912">
        <w:rPr>
          <w:rFonts w:ascii="Times New Roman" w:hAnsi="Times New Roman"/>
          <w:color w:val="000000"/>
          <w:sz w:val="24"/>
          <w:szCs w:val="24"/>
        </w:rPr>
        <w:br/>
        <w:t xml:space="preserve">   </w:t>
      </w:r>
      <w:r w:rsidRPr="00AC6912">
        <w:rPr>
          <w:rFonts w:ascii="Times New Roman" w:hAnsi="Times New Roman"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a.</w:t>
      </w:r>
      <w:r w:rsidR="008D2B57" w:rsidRPr="00AC6912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="008D2B57" w:rsidRPr="00AC6912">
        <w:rPr>
          <w:rFonts w:ascii="Times New Roman" w:hAnsi="Times New Roman"/>
          <w:color w:val="000000"/>
          <w:sz w:val="24"/>
          <w:szCs w:val="24"/>
        </w:rPr>
        <w:t>Tính</w:t>
      </w:r>
      <w:proofErr w:type="spellEnd"/>
      <w:r w:rsidR="008D2B57"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color w:val="000000"/>
          <w:sz w:val="24"/>
          <w:szCs w:val="24"/>
        </w:rPr>
        <w:t>nồng</w:t>
      </w:r>
      <w:proofErr w:type="spellEnd"/>
      <w:r w:rsidR="008D2B57"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color w:val="000000"/>
          <w:sz w:val="24"/>
          <w:szCs w:val="24"/>
        </w:rPr>
        <w:t>độ</w:t>
      </w:r>
      <w:proofErr w:type="spellEnd"/>
      <w:r w:rsidR="008D2B57" w:rsidRPr="00AC6912">
        <w:rPr>
          <w:rFonts w:ascii="Times New Roman" w:hAnsi="Times New Roman"/>
          <w:color w:val="000000"/>
          <w:sz w:val="24"/>
          <w:szCs w:val="24"/>
        </w:rPr>
        <w:t xml:space="preserve"> ion S</w:t>
      </w:r>
      <w:r w:rsidR="008D2B57"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2-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rong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dung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dịch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H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S 0,100 M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khi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iều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hỉnh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pH = 2,0.</w:t>
      </w:r>
      <w:r w:rsidRPr="00AC6912">
        <w:rPr>
          <w:rFonts w:ascii="Times New Roman" w:hAnsi="Times New Roman"/>
          <w:color w:val="000000"/>
          <w:sz w:val="24"/>
          <w:szCs w:val="24"/>
        </w:rPr>
        <w:br/>
        <w:t xml:space="preserve">  </w:t>
      </w:r>
      <w:r w:rsidRPr="00AC6912">
        <w:rPr>
          <w:rFonts w:ascii="Times New Roman" w:hAnsi="Times New Roman"/>
          <w:color w:val="000000"/>
          <w:sz w:val="24"/>
          <w:szCs w:val="24"/>
        </w:rPr>
        <w:tab/>
      </w:r>
      <w:r w:rsidRPr="00AC6912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Một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dung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dịch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A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hứa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cation Mn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2+</w:t>
      </w:r>
      <w:r w:rsidRPr="00AC6912">
        <w:rPr>
          <w:rFonts w:ascii="Times New Roman" w:hAnsi="Times New Roman"/>
          <w:color w:val="000000"/>
          <w:sz w:val="24"/>
          <w:szCs w:val="24"/>
        </w:rPr>
        <w:t>, Co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2+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Ag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+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ới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nồng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ộ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ban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ầu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mỗi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ion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ều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bằng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0,010 M.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oà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tan H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S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ào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r w:rsidRPr="00AC6912">
        <w:rPr>
          <w:rFonts w:ascii="Times New Roman" w:hAnsi="Times New Roman"/>
          <w:bCs/>
          <w:color w:val="000000"/>
          <w:sz w:val="24"/>
          <w:szCs w:val="24"/>
        </w:rPr>
        <w:t>A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ến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bão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hoà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điều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chỉnh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pH = 2,0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hì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ion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nào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ạo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kết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ủa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? </w:t>
      </w:r>
      <w:r w:rsidRPr="00AC6912">
        <w:rPr>
          <w:rFonts w:ascii="Times New Roman" w:hAnsi="Times New Roman"/>
          <w:color w:val="000000"/>
          <w:sz w:val="24"/>
          <w:szCs w:val="24"/>
        </w:rPr>
        <w:br/>
        <w:t xml:space="preserve">     Cho: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MnS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= 2,5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</w:t>
      </w:r>
      <w:proofErr w:type="gramStart"/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10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;</w:t>
      </w:r>
      <w:proofErr w:type="gramEnd"/>
      <w:r w:rsidRPr="00AC6912">
        <w:rPr>
          <w:rFonts w:ascii="Times New Roman" w:hAnsi="Times New Roman"/>
          <w:color w:val="000000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CoS</w:t>
      </w:r>
      <w:proofErr w:type="spellEnd"/>
      <w:r w:rsidRPr="00AC6912">
        <w:rPr>
          <w:rFonts w:ascii="Times New Roman" w:hAnsi="Times New Roman"/>
          <w:color w:val="000000"/>
          <w:sz w:val="24"/>
          <w:szCs w:val="24"/>
        </w:rPr>
        <w:t xml:space="preserve"> = 4,0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21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; </w:t>
      </w:r>
      <w:proofErr w:type="spellStart"/>
      <w:r w:rsidRPr="00AC6912">
        <w:rPr>
          <w:rFonts w:ascii="Times New Roman" w:hAnsi="Times New Roman"/>
          <w:color w:val="000000"/>
          <w:sz w:val="24"/>
          <w:szCs w:val="24"/>
        </w:rPr>
        <w:t>T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Ag</w:t>
      </w:r>
      <w:proofErr w:type="spellEnd"/>
      <w:r w:rsidRPr="00AC6912">
        <w:rPr>
          <w:rFonts w:ascii="Times New Roman" w:hAnsi="Times New Roman"/>
          <w:color w:val="000000"/>
          <w:position w:val="-4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color w:val="000000"/>
          <w:sz w:val="24"/>
          <w:szCs w:val="24"/>
          <w:vertAlign w:val="subscript"/>
        </w:rPr>
        <w:t>S</w:t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= 6,3</w:t>
      </w:r>
      <w:r w:rsidRPr="00AC6912">
        <w:rPr>
          <w:rFonts w:ascii="Times New Roman" w:hAnsi="Times New Roman"/>
          <w:color w:val="000000"/>
          <w:sz w:val="24"/>
          <w:szCs w:val="24"/>
        </w:rPr>
        <w:sym w:font="Symbol" w:char="F0B4"/>
      </w:r>
      <w:r w:rsidRPr="00AC6912">
        <w:rPr>
          <w:rFonts w:ascii="Times New Roman" w:hAnsi="Times New Roman"/>
          <w:color w:val="000000"/>
          <w:sz w:val="24"/>
          <w:szCs w:val="24"/>
        </w:rPr>
        <w:t xml:space="preserve"> 10</w:t>
      </w:r>
      <w:r w:rsidRPr="00AC6912">
        <w:rPr>
          <w:rFonts w:ascii="Times New Roman" w:hAnsi="Times New Roman"/>
          <w:color w:val="000000"/>
          <w:sz w:val="24"/>
          <w:szCs w:val="24"/>
          <w:vertAlign w:val="superscript"/>
        </w:rPr>
        <w:t>-50</w:t>
      </w:r>
      <w:r w:rsidRPr="00AC6912">
        <w:rPr>
          <w:rFonts w:ascii="Times New Roman" w:hAnsi="Times New Roman"/>
          <w:color w:val="000000"/>
          <w:sz w:val="24"/>
          <w:szCs w:val="24"/>
        </w:rPr>
        <w:t>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662"/>
        <w:gridCol w:w="992"/>
      </w:tblGrid>
      <w:tr w:rsidR="00B64B53" w:rsidRPr="00AC6912" w14:paraId="03D5B740" w14:textId="77777777" w:rsidTr="003471EF">
        <w:tc>
          <w:tcPr>
            <w:tcW w:w="980" w:type="dxa"/>
          </w:tcPr>
          <w:p w14:paraId="73B2925A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662" w:type="dxa"/>
            <w:shd w:val="clear" w:color="auto" w:fill="auto"/>
          </w:tcPr>
          <w:p w14:paraId="24A58421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  <w:shd w:val="clear" w:color="auto" w:fill="auto"/>
          </w:tcPr>
          <w:p w14:paraId="7CCA9C28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B64B53" w:rsidRPr="00AC6912" w14:paraId="3864FB51" w14:textId="77777777" w:rsidTr="003471EF">
        <w:tc>
          <w:tcPr>
            <w:tcW w:w="980" w:type="dxa"/>
          </w:tcPr>
          <w:p w14:paraId="38E3CA86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>3.3</w:t>
            </w:r>
          </w:p>
          <w:p w14:paraId="15DD39F8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(</w:t>
            </w:r>
            <w:r w:rsidR="00FE22E4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1,5</w:t>
            </w: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đ)</w:t>
            </w:r>
          </w:p>
          <w:p w14:paraId="630596EA" w14:textId="77777777" w:rsidR="00B64B53" w:rsidRPr="00AC6912" w:rsidRDefault="00B64B53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62" w:type="dxa"/>
            <w:shd w:val="clear" w:color="auto" w:fill="auto"/>
          </w:tcPr>
          <w:p w14:paraId="687B7535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a.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                   H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S  </w:t>
            </w:r>
            <w:r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667A7EEC">
                <v:shape id="_x0000_i1084" type="#_x0000_t75" style="width:30pt;height:20.25pt" o:ole="">
                  <v:imagedata r:id="rId91" o:title=""/>
                </v:shape>
                <o:OLEObject Type="Embed" ProgID="Equation.DSMT4" ShapeID="_x0000_i1084" DrawAspect="Content" ObjectID="_1739472054" r:id="rId115"/>
              </w:objec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+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-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bscript"/>
              </w:rPr>
              <w:t>1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= 1,0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10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-7</w:t>
            </w:r>
            <w:r w:rsidR="00FE22E4"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</w:t>
            </w:r>
            <w:r w:rsidR="00FE22E4"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(1)</w:t>
            </w:r>
          </w:p>
          <w:p w14:paraId="634C692A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                                 </w:t>
            </w:r>
            <w:r w:rsidR="00FE22E4"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   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HS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 xml:space="preserve">-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</w:t>
            </w:r>
            <w:r w:rsidR="00FE22E4"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0464231E">
                <v:shape id="_x0000_i1085" type="#_x0000_t75" style="width:30pt;height:20.25pt" o:ole="">
                  <v:imagedata r:id="rId91" o:title=""/>
                </v:shape>
                <o:OLEObject Type="Embed" ProgID="Equation.DSMT4" ShapeID="_x0000_i1085" DrawAspect="Content" ObjectID="_1739472055" r:id="rId11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H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+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S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2-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  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K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= 1,3 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10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-13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.</w:t>
            </w:r>
            <w:r w:rsidR="00FE22E4"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 </w:t>
            </w:r>
            <w:r w:rsidR="00FE22E4"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(2)</w:t>
            </w:r>
          </w:p>
          <w:p w14:paraId="056B5437" w14:textId="77777777" w:rsidR="00B64B53" w:rsidRPr="00AC6912" w:rsidRDefault="00B64B53" w:rsidP="00232DEE">
            <w:pPr>
              <w:spacing w:line="20" w:lineRule="atLeast"/>
              <w:rPr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                 </w:t>
            </w:r>
            <w:r w:rsidR="00F709D5" w:rsidRPr="00AC6912">
              <w:rPr>
                <w:sz w:val="24"/>
                <w:szCs w:val="24"/>
              </w:rPr>
              <w:object w:dxaOrig="3345" w:dyaOrig="600" w14:anchorId="10A3E149">
                <v:shape id="_x0000_i1086" type="#_x0000_t75" style="width:167.25pt;height:30pt" o:ole="">
                  <v:imagedata r:id="rId117" o:title=""/>
                </v:shape>
                <o:OLEObject Type="Embed" ProgID="PBrush" ShapeID="_x0000_i1086" DrawAspect="Content" ObjectID="_1739472056" r:id="rId118"/>
              </w:object>
            </w:r>
          </w:p>
          <w:p w14:paraId="018A814D" w14:textId="58733330" w:rsidR="00F709D5" w:rsidRPr="00AC6912" w:rsidRDefault="00F709D5" w:rsidP="00232DEE">
            <w:pPr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=&gt; [S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>] = 1,3. 10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-1</w:t>
            </w:r>
            <w:r w:rsidR="00A77580">
              <w:rPr>
                <w:rFonts w:asciiTheme="majorHAnsi" w:hAnsiTheme="majorHAnsi" w:cstheme="majorHAnsi"/>
                <w:color w:val="000000"/>
                <w:sz w:val="24"/>
                <w:szCs w:val="24"/>
                <w:vertAlign w:val="superscript"/>
              </w:rPr>
              <w:t>7</w:t>
            </w:r>
            <w:r w:rsidRPr="00AC6912">
              <w:rPr>
                <w:rFonts w:asciiTheme="majorHAnsi" w:hAnsiTheme="majorHAnsi" w:cstheme="majorHAnsi"/>
                <w:color w:val="000000"/>
                <w:sz w:val="24"/>
                <w:szCs w:val="24"/>
              </w:rPr>
              <w:t xml:space="preserve"> (M)</w:t>
            </w:r>
          </w:p>
          <w:p w14:paraId="398F06BE" w14:textId="77777777" w:rsidR="000F387A" w:rsidRDefault="000F387A" w:rsidP="00232DEE">
            <w:pPr>
              <w:spacing w:line="20" w:lineRule="atLeast"/>
              <w:rPr>
                <w:rFonts w:asciiTheme="majorHAnsi" w:hAnsiTheme="majorHAnsi" w:cstheme="majorHAnsi"/>
                <w:b/>
                <w:snapToGrid w:val="0"/>
                <w:color w:val="000000"/>
                <w:sz w:val="24"/>
                <w:szCs w:val="24"/>
              </w:rPr>
            </w:pPr>
          </w:p>
          <w:p w14:paraId="3F028177" w14:textId="5AD71FAB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napToGrid w:val="0"/>
                <w:color w:val="000000"/>
                <w:sz w:val="24"/>
                <w:szCs w:val="24"/>
              </w:rPr>
              <w:t>b.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Có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: [Mn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+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[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= 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1,3 .10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</w:t>
            </w:r>
            <w:r w:rsidR="00A77580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7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1,3 .10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</w:t>
            </w:r>
            <w:r w:rsidR="00A77580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19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&lt;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T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MnS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2,5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ab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          =&gt;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không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có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kết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tủa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MnS</w:t>
            </w:r>
            <w:proofErr w:type="spellEnd"/>
          </w:p>
          <w:p w14:paraId="5E2D7A63" w14:textId="56FF0AB5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   [Co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+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[ 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= 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1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</w:t>
            </w:r>
            <w:r w:rsidR="00A77580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7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1,3 .10</w:t>
            </w:r>
            <w:r w:rsidR="00F709D5"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</w:t>
            </w:r>
            <w:proofErr w:type="gramStart"/>
            <w:r w:rsidR="00A77580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19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&gt;</w:t>
            </w:r>
            <w:proofErr w:type="gram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T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CoS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4,0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1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ab/>
            </w:r>
          </w:p>
          <w:p w14:paraId="11BCFEBC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=&gt;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có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kết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tủa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CoS</w:t>
            </w:r>
            <w:proofErr w:type="spellEnd"/>
          </w:p>
          <w:p w14:paraId="1A8532D0" w14:textId="13C33168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     [Ag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+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[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-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] = (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)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sym w:font="Symbol" w:char="F0B4"/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1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1</w:t>
            </w:r>
            <w:r w:rsidR="00A77580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7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1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–2</w:t>
            </w:r>
            <w:r w:rsidR="00A77580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1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&gt;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T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Ag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position w:val="-4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S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= 6,3 .1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>-50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perscript"/>
              </w:rPr>
              <w:tab/>
            </w:r>
          </w:p>
          <w:p w14:paraId="02FB181A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=&gt;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có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kết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tủa</w:t>
            </w:r>
            <w:proofErr w:type="spellEnd"/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 xml:space="preserve"> Ag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napToGrid w:val="0"/>
                <w:color w:val="000000"/>
                <w:sz w:val="24"/>
                <w:szCs w:val="24"/>
              </w:rPr>
              <w:t>S</w:t>
            </w:r>
          </w:p>
          <w:p w14:paraId="75D85C4F" w14:textId="77777777" w:rsidR="00F709D5" w:rsidRPr="00AC6912" w:rsidRDefault="00F709D5" w:rsidP="00232DEE">
            <w:pPr>
              <w:spacing w:line="20" w:lineRule="atLeast"/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gram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(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Nếu</w:t>
            </w:r>
            <w:proofErr w:type="spellEnd"/>
            <w:proofErr w:type="gram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học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sinh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giải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bằng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phương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pháp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gần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đúng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dựa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theo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(1)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mà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ra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kết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quả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đúng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thì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ta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vẫn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cho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đủ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điểm</w:t>
            </w:r>
            <w:proofErr w:type="spellEnd"/>
            <w:r w:rsidRPr="00AC6912">
              <w:rPr>
                <w:rFonts w:asciiTheme="majorHAnsi" w:hAnsiTheme="majorHAnsi" w:cstheme="majorHAnsi"/>
                <w:b/>
                <w:i/>
                <w:snapToGrid w:val="0"/>
                <w:color w:val="000000"/>
                <w:sz w:val="24"/>
                <w:szCs w:val="24"/>
              </w:rPr>
              <w:t>)</w:t>
            </w:r>
          </w:p>
          <w:p w14:paraId="085A2BC1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  <w:shd w:val="clear" w:color="auto" w:fill="auto"/>
          </w:tcPr>
          <w:p w14:paraId="064D48A2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5DE82732" w14:textId="77777777" w:rsidR="00D93E1D" w:rsidRPr="00AC6912" w:rsidRDefault="00D93E1D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2E3499C8" w14:textId="77777777" w:rsidR="00B64B53" w:rsidRPr="00AC6912" w:rsidRDefault="00D93E1D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14:paraId="32FC67B9" w14:textId="77777777" w:rsidR="000F387A" w:rsidRDefault="000F387A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1823E46C" w14:textId="77777777" w:rsidR="00B64B53" w:rsidRPr="00AC6912" w:rsidRDefault="00FE22E4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</w:t>
            </w:r>
            <w:r w:rsidR="003471EF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2</w:t>
            </w:r>
            <w:r w:rsidR="00B64B53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5</w:t>
            </w:r>
          </w:p>
          <w:p w14:paraId="33FED043" w14:textId="77777777" w:rsidR="003471EF" w:rsidRPr="00AC6912" w:rsidRDefault="003471EF" w:rsidP="003471EF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</w:t>
            </w:r>
            <w:r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5</w:t>
            </w:r>
          </w:p>
          <w:p w14:paraId="518869B0" w14:textId="77777777" w:rsidR="00B64B53" w:rsidRPr="00AC6912" w:rsidRDefault="00B64B53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794B6C7C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14:paraId="5D8DD24C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24C99430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14:paraId="6446C276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099F1E95" w14:textId="77777777" w:rsidR="00B64B53" w:rsidRPr="00AC6912" w:rsidRDefault="00B64B53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14:paraId="150A2D51" w14:textId="77777777" w:rsidR="00893A0F" w:rsidRPr="00AC6912" w:rsidRDefault="00893A0F" w:rsidP="003471EF">
      <w:pPr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4</w:t>
      </w:r>
      <w:r w:rsidRPr="00AC6912">
        <w:rPr>
          <w:rFonts w:ascii="Times New Roman" w:hAnsi="Times New Roman"/>
          <w:b/>
          <w:sz w:val="24"/>
          <w:szCs w:val="24"/>
          <w:highlight w:val="yellow"/>
          <w:lang w:val="pt-BR"/>
        </w:rPr>
        <w:t xml:space="preserve"> (4,0 điểm)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:</w:t>
      </w:r>
    </w:p>
    <w:p w14:paraId="42793C91" w14:textId="77777777" w:rsidR="00893A0F" w:rsidRPr="00AC6912" w:rsidRDefault="00893A0F" w:rsidP="003471EF">
      <w:pPr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bCs/>
          <w:iCs/>
          <w:sz w:val="24"/>
          <w:szCs w:val="24"/>
          <w:lang w:val="pt-BR"/>
        </w:rPr>
        <w:t xml:space="preserve"> 4.1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="004D6205">
        <w:rPr>
          <w:rFonts w:ascii="Times New Roman" w:hAnsi="Times New Roman"/>
          <w:bCs/>
          <w:iCs/>
          <w:sz w:val="24"/>
          <w:szCs w:val="24"/>
          <w:lang w:val="pt-BR"/>
        </w:rPr>
        <w:t xml:space="preserve"> Cân bằng các 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phản ứng sau theo phương pháp thăng bằng electron </w:t>
      </w:r>
    </w:p>
    <w:p w14:paraId="40154CBC" w14:textId="77777777" w:rsidR="00893A0F" w:rsidRPr="00AC6912" w:rsidRDefault="00893A0F" w:rsidP="003471EF">
      <w:pPr>
        <w:tabs>
          <w:tab w:val="left" w:pos="284"/>
        </w:tabs>
        <w:rPr>
          <w:rFonts w:ascii="Times New Roman" w:hAnsi="Times New Roman"/>
          <w:bCs/>
          <w:iCs/>
          <w:sz w:val="24"/>
          <w:szCs w:val="24"/>
          <w:lang w:val="pt-BR"/>
        </w:rPr>
      </w:pP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    </w:t>
      </w:r>
      <w:r w:rsidRPr="00AC6912">
        <w:rPr>
          <w:rFonts w:ascii="Times New Roman" w:hAnsi="Times New Roman"/>
          <w:b/>
          <w:bCs/>
          <w:iCs/>
          <w:sz w:val="24"/>
          <w:szCs w:val="24"/>
          <w:lang w:val="pt-BR"/>
        </w:rPr>
        <w:t>a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. KMn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FeS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H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</w:rPr>
        <w:t>→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Fe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(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)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3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K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MnSO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4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+ H</w:t>
      </w:r>
      <w:r w:rsidRPr="00AC6912">
        <w:rPr>
          <w:rFonts w:ascii="Times New Roman" w:hAnsi="Times New Roman"/>
          <w:bCs/>
          <w:iCs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>O.</w:t>
      </w:r>
    </w:p>
    <w:p w14:paraId="0C2D9BC5" w14:textId="77777777" w:rsidR="00893A0F" w:rsidRPr="00AC6912" w:rsidRDefault="00893A0F" w:rsidP="00893A0F">
      <w:pPr>
        <w:tabs>
          <w:tab w:val="left" w:pos="284"/>
        </w:tabs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 xml:space="preserve">     </w:t>
      </w:r>
      <w:r w:rsidRPr="00AC6912">
        <w:rPr>
          <w:rFonts w:ascii="Times New Roman" w:hAnsi="Times New Roman"/>
          <w:b/>
          <w:sz w:val="24"/>
          <w:szCs w:val="24"/>
        </w:rPr>
        <w:t>b</w:t>
      </w:r>
      <w:r w:rsidRPr="00AC691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C6912">
        <w:rPr>
          <w:rFonts w:ascii="Times New Roman" w:hAnsi="Times New Roman"/>
          <w:sz w:val="24"/>
          <w:szCs w:val="24"/>
        </w:rPr>
        <w:t>Fe</w:t>
      </w:r>
      <w:r w:rsidRPr="00AC6912">
        <w:rPr>
          <w:rFonts w:ascii="Times New Roman" w:hAnsi="Times New Roman"/>
          <w:sz w:val="24"/>
          <w:szCs w:val="24"/>
          <w:vertAlign w:val="subscript"/>
        </w:rPr>
        <w:t>x</w:t>
      </w:r>
      <w:r w:rsidRPr="00AC6912">
        <w:rPr>
          <w:rFonts w:ascii="Times New Roman" w:hAnsi="Times New Roman"/>
          <w:sz w:val="24"/>
          <w:szCs w:val="24"/>
        </w:rPr>
        <w:t>O</w:t>
      </w:r>
      <w:r w:rsidRPr="00AC6912">
        <w:rPr>
          <w:rFonts w:ascii="Times New Roman" w:hAnsi="Times New Roman"/>
          <w:sz w:val="24"/>
          <w:szCs w:val="24"/>
          <w:vertAlign w:val="subscript"/>
        </w:rPr>
        <w:t>y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+ 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S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>→Fe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(S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>)</w:t>
      </w:r>
      <w:r w:rsidRPr="00AC6912">
        <w:rPr>
          <w:rFonts w:ascii="Times New Roman" w:hAnsi="Times New Roman"/>
          <w:sz w:val="24"/>
          <w:szCs w:val="24"/>
          <w:vertAlign w:val="sub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 + SO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+ 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O.</w:t>
      </w:r>
    </w:p>
    <w:tbl>
      <w:tblPr>
        <w:tblW w:w="9634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980"/>
        <w:gridCol w:w="7662"/>
        <w:gridCol w:w="992"/>
      </w:tblGrid>
      <w:tr w:rsidR="0004262B" w:rsidRPr="00AC6912" w14:paraId="584A3FE8" w14:textId="77777777" w:rsidTr="003471EF">
        <w:tc>
          <w:tcPr>
            <w:tcW w:w="980" w:type="dxa"/>
          </w:tcPr>
          <w:p w14:paraId="4CBD9561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Câu</w:t>
            </w:r>
            <w:proofErr w:type="spellEnd"/>
          </w:p>
        </w:tc>
        <w:tc>
          <w:tcPr>
            <w:tcW w:w="7662" w:type="dxa"/>
            <w:shd w:val="clear" w:color="auto" w:fill="auto"/>
          </w:tcPr>
          <w:p w14:paraId="201888A6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 xml:space="preserve">ĐÁP ÁN </w:t>
            </w:r>
          </w:p>
        </w:tc>
        <w:tc>
          <w:tcPr>
            <w:tcW w:w="992" w:type="dxa"/>
            <w:shd w:val="clear" w:color="auto" w:fill="auto"/>
          </w:tcPr>
          <w:p w14:paraId="683F1D0C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ĐIỂM</w:t>
            </w:r>
          </w:p>
        </w:tc>
      </w:tr>
      <w:tr w:rsidR="0004262B" w:rsidRPr="00AC6912" w14:paraId="4D911D4A" w14:textId="77777777" w:rsidTr="003471EF">
        <w:tc>
          <w:tcPr>
            <w:tcW w:w="980" w:type="dxa"/>
          </w:tcPr>
          <w:p w14:paraId="33828C5C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  <w:t>4.1</w:t>
            </w:r>
          </w:p>
          <w:p w14:paraId="324F8089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(1,0đ)</w:t>
            </w:r>
          </w:p>
          <w:p w14:paraId="2F02DCD1" w14:textId="77777777" w:rsidR="0004262B" w:rsidRPr="00AC6912" w:rsidRDefault="0004262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  <w:lang w:val="nl-NL"/>
              </w:rPr>
            </w:pPr>
          </w:p>
        </w:tc>
        <w:tc>
          <w:tcPr>
            <w:tcW w:w="7662" w:type="dxa"/>
            <w:shd w:val="clear" w:color="auto" w:fill="auto"/>
          </w:tcPr>
          <w:p w14:paraId="1BDDF7A0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5408" behindDoc="0" locked="0" layoutInCell="1" allowOverlap="1" wp14:anchorId="7A066783" wp14:editId="62BDFD0E">
                      <wp:simplePos x="0" y="0"/>
                      <wp:positionH relativeFrom="column">
                        <wp:posOffset>164390</wp:posOffset>
                      </wp:positionH>
                      <wp:positionV relativeFrom="paragraph">
                        <wp:posOffset>126365</wp:posOffset>
                      </wp:positionV>
                      <wp:extent cx="0" cy="387985"/>
                      <wp:effectExtent l="0" t="0" r="19050" b="12065"/>
                      <wp:wrapNone/>
                      <wp:docPr id="21" name="Straight Connector 21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87985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354C8480" id="Straight Connector 21" o:spid="_x0000_s1026" style="position:absolute;z-index:25166540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2.95pt,9.95pt" to="12.95pt,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"/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>a.</w:t>
            </w:r>
          </w:p>
          <w:p w14:paraId="2D71635B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1    FeS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→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Fe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+3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</w:t>
            </w:r>
            <w:proofErr w:type="gramStart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+  2</w:t>
            </w:r>
            <w:proofErr w:type="gramEnd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S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+6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15e</w:t>
            </w:r>
          </w:p>
          <w:p w14:paraId="71FD76AB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3    Mn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+7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5</w:t>
            </w:r>
            <w:proofErr w:type="gramStart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e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→</w:t>
            </w:r>
            <w:proofErr w:type="gramEnd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Mn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</w:rPr>
              <w:t>2+</w:t>
            </w:r>
          </w:p>
          <w:p w14:paraId="23BE6B72" w14:textId="77777777" w:rsidR="0004262B" w:rsidRPr="00AC6912" w:rsidRDefault="0004262B" w:rsidP="00232DEE">
            <w:pPr>
              <w:tabs>
                <w:tab w:val="left" w:pos="138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Phươ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rình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phâ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tử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: </w:t>
            </w:r>
          </w:p>
          <w:p w14:paraId="5B2CA87D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6KMn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2FeS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8H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SO</w:t>
            </w:r>
            <w:proofErr w:type="gramStart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→</w:t>
            </w:r>
            <w:proofErr w:type="gramEnd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Fe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(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)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3K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6MnSO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 + 8H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</w:rPr>
              <w:t xml:space="preserve">O.  </w:t>
            </w:r>
          </w:p>
          <w:p w14:paraId="5B48A677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iCs/>
                <w:sz w:val="24"/>
                <w:szCs w:val="24"/>
              </w:rPr>
              <w:t xml:space="preserve">b. 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   </w:t>
            </w:r>
          </w:p>
          <w:p w14:paraId="0D270205" w14:textId="77777777" w:rsidR="0004262B" w:rsidRPr="00AC6912" w:rsidRDefault="0004262B" w:rsidP="00232DEE">
            <w:pPr>
              <w:tabs>
                <w:tab w:val="left" w:pos="174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75648" behindDoc="0" locked="0" layoutInCell="1" allowOverlap="1" wp14:anchorId="2DA1F4A7" wp14:editId="39337A18">
                      <wp:simplePos x="0" y="0"/>
                      <wp:positionH relativeFrom="column">
                        <wp:posOffset>727635</wp:posOffset>
                      </wp:positionH>
                      <wp:positionV relativeFrom="paragraph">
                        <wp:posOffset>76835</wp:posOffset>
                      </wp:positionV>
                      <wp:extent cx="0" cy="337820"/>
                      <wp:effectExtent l="0" t="0" r="19050" b="24130"/>
                      <wp:wrapNone/>
                      <wp:docPr id="20" name="Straight Connector 2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0" cy="33782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106F7D2" id="Straight Connector 20" o:spid="_x0000_s1026" style="position:absolute;z-index:251675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7.3pt,6.05pt" to="57.3pt,32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"/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    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2     xFe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fr-FR"/>
              </w:rPr>
              <w:t xml:space="preserve">+2y/x     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→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lang w:val="fr-FR"/>
              </w:rPr>
              <w:t xml:space="preserve">  xFe</w:t>
            </w:r>
            <w:proofErr w:type="gramEnd"/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vertAlign w:val="superscript"/>
                <w:lang w:val="fr-FR"/>
              </w:rPr>
              <w:t>+3</w:t>
            </w:r>
            <w:r w:rsidRPr="00AC6912">
              <w:rPr>
                <w:rFonts w:asciiTheme="majorHAnsi" w:hAnsiTheme="majorHAnsi" w:cstheme="majorHAnsi"/>
                <w:bCs/>
                <w:iCs/>
                <w:sz w:val="24"/>
                <w:szCs w:val="24"/>
                <w:lang w:val="fr-FR"/>
              </w:rPr>
              <w:t xml:space="preserve">   +  (3x-2y)e</w:t>
            </w:r>
          </w:p>
          <w:p w14:paraId="2C8524AD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    (3x-2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y)   </w:t>
            </w:r>
            <w:proofErr w:type="gramEnd"/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1140" w:dyaOrig="440" w14:anchorId="06DFB2E1">
                <v:shape id="_x0000_i1087" type="#_x0000_t75" style="width:57.75pt;height:21.75pt" o:ole="">
                  <v:imagedata r:id="rId119" o:title=""/>
                </v:shape>
                <o:OLEObject Type="Embed" ProgID="Equation.DSMT4" ShapeID="_x0000_i1087" DrawAspect="Content" ObjectID="_1739472057" r:id="rId120"/>
              </w:object>
            </w:r>
          </w:p>
          <w:p w14:paraId="0ADCD6CB" w14:textId="77777777" w:rsidR="0004262B" w:rsidRPr="00AC6912" w:rsidRDefault="0004262B" w:rsidP="00232DEE">
            <w:pPr>
              <w:tabs>
                <w:tab w:val="left" w:pos="1380"/>
              </w:tabs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fr-FR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Phương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trình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phân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  <w:proofErr w:type="spellStart"/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tử</w:t>
            </w:r>
            <w:proofErr w:type="spell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>: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  <w:lang w:val="fr-FR"/>
              </w:rPr>
              <w:t xml:space="preserve"> </w:t>
            </w:r>
          </w:p>
          <w:p w14:paraId="5528EA55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2Fe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x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y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(6x – 2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y)H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→ x Fe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(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(3x – 2y)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(6x – 2y)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</w:p>
          <w:p w14:paraId="1DB2AEC0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</w:p>
        </w:tc>
        <w:tc>
          <w:tcPr>
            <w:tcW w:w="992" w:type="dxa"/>
            <w:shd w:val="clear" w:color="auto" w:fill="auto"/>
          </w:tcPr>
          <w:p w14:paraId="6AE6B67E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2FF3E933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</w:p>
          <w:p w14:paraId="3B4612E2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14:paraId="0A4F3B47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1CA1B7BC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14:paraId="03126FD5" w14:textId="77777777" w:rsidR="0004262B" w:rsidRPr="00AC6912" w:rsidRDefault="0004262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7558EB42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6F463B9C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  <w:p w14:paraId="7469D185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</w:pPr>
          </w:p>
          <w:p w14:paraId="1A97D347" w14:textId="77777777" w:rsidR="0004262B" w:rsidRPr="00AC6912" w:rsidRDefault="0004262B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0,25</w:t>
            </w:r>
          </w:p>
        </w:tc>
      </w:tr>
    </w:tbl>
    <w:p w14:paraId="531D7932" w14:textId="77777777" w:rsidR="00610434" w:rsidRPr="00AC6912" w:rsidRDefault="00610434" w:rsidP="003471EF">
      <w:pPr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bCs/>
          <w:iCs/>
          <w:sz w:val="24"/>
          <w:szCs w:val="24"/>
          <w:lang w:val="pt-BR"/>
        </w:rPr>
        <w:t xml:space="preserve">4.2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Pr="00AC6912">
        <w:rPr>
          <w:rFonts w:ascii="Times New Roman" w:hAnsi="Times New Roman"/>
          <w:bCs/>
          <w:i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Hoàn thành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â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bằ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ả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ứ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sa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bằ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ươ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á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ion – electron:</w:t>
      </w:r>
    </w:p>
    <w:p w14:paraId="2CBF60C9" w14:textId="77777777" w:rsidR="00610434" w:rsidRPr="00AC6912" w:rsidRDefault="00610434" w:rsidP="003471EF">
      <w:pPr>
        <w:tabs>
          <w:tab w:val="left" w:pos="284"/>
        </w:tabs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lastRenderedPageBreak/>
        <w:t xml:space="preserve">   </w:t>
      </w:r>
      <w:r w:rsidRPr="00AC6912">
        <w:rPr>
          <w:rFonts w:ascii="Times New Roman" w:hAnsi="Times New Roman"/>
          <w:b/>
          <w:sz w:val="24"/>
          <w:szCs w:val="24"/>
        </w:rPr>
        <w:tab/>
        <w:t>a.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rO</w:t>
      </w:r>
      <w:r w:rsidRPr="00AC6912">
        <w:rPr>
          <w:rFonts w:ascii="Times New Roman" w:hAnsi="Times New Roman"/>
          <w:sz w:val="24"/>
          <w:szCs w:val="24"/>
        </w:rPr>
        <w:softHyphen/>
      </w:r>
      <w:proofErr w:type="spellEnd"/>
      <w:r w:rsidRPr="00AC6912">
        <w:rPr>
          <w:rFonts w:ascii="Times New Roman" w:hAnsi="Times New Roman"/>
          <w:position w:val="-12"/>
          <w:sz w:val="24"/>
          <w:szCs w:val="24"/>
          <w:vertAlign w:val="subscript"/>
          <w:lang w:val="vi-VN" w:eastAsia="vi-VN"/>
        </w:rPr>
        <w:object w:dxaOrig="3902" w:dyaOrig="9268" w14:anchorId="4EDE1224">
          <v:shape id="_x0000_i1088" type="#_x0000_t75" style="width:7.5pt;height:18.75pt;mso-position-horizontal-relative:page;mso-position-vertical-relative:page" o:ole="">
            <v:imagedata r:id="rId121" o:title=""/>
          </v:shape>
          <o:OLEObject Type="Embed" ProgID="Equation.DSMT4" ShapeID="_x0000_i1088" DrawAspect="Content" ObjectID="_1739472058" r:id="rId122"/>
        </w:objec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AC6912">
        <w:rPr>
          <w:rFonts w:ascii="Times New Roman" w:hAnsi="Times New Roman"/>
          <w:sz w:val="24"/>
          <w:szCs w:val="24"/>
        </w:rPr>
        <w:t>+ Br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+ OH</w:t>
      </w:r>
      <w:r w:rsidRPr="00AC6912">
        <w:rPr>
          <w:rFonts w:ascii="Times New Roman" w:hAnsi="Times New Roman"/>
          <w:position w:val="-4"/>
          <w:sz w:val="24"/>
          <w:szCs w:val="24"/>
          <w:lang w:val="vi-VN" w:eastAsia="vi-VN"/>
        </w:rPr>
        <w:object w:dxaOrig="3902" w:dyaOrig="7317" w14:anchorId="386AD5F5">
          <v:shape id="_x0000_i1089" type="#_x0000_t75" style="width:7.5pt;height:15pt;mso-position-horizontal-relative:page;mso-position-vertical-relative:page" o:ole="">
            <v:imagedata r:id="rId123" o:title=""/>
          </v:shape>
          <o:OLEObject Type="Embed" ProgID="Equation.DSMT4" ShapeID="_x0000_i1089" DrawAspect="Content" ObjectID="_1739472059" r:id="rId124"/>
        </w:objec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 </w:t>
      </w:r>
      <w:r w:rsidRPr="00AC6912">
        <w:rPr>
          <w:rFonts w:ascii="Times New Roman" w:hAnsi="Times New Roman"/>
          <w:position w:val="-6"/>
          <w:sz w:val="24"/>
          <w:szCs w:val="24"/>
          <w:lang w:val="vi-VN" w:eastAsia="vi-VN"/>
        </w:rPr>
        <w:object w:dxaOrig="15122" w:dyaOrig="7805" w14:anchorId="759EDA8A">
          <v:shape id="_x0000_i1090" type="#_x0000_t75" style="width:30.75pt;height:16.5pt;mso-position-horizontal-relative:page;mso-position-vertical-relative:page" o:ole="">
            <v:imagedata r:id="rId125" o:title=""/>
          </v:shape>
          <o:OLEObject Type="Embed" ProgID="Equation.DSMT4" ShapeID="_x0000_i1090" DrawAspect="Content" ObjectID="_1739472060" r:id="rId126"/>
        </w:object>
      </w:r>
      <w:proofErr w:type="spellStart"/>
      <w:r w:rsidRPr="00AC6912">
        <w:rPr>
          <w:rFonts w:ascii="Times New Roman" w:hAnsi="Times New Roman"/>
          <w:sz w:val="24"/>
          <w:szCs w:val="24"/>
        </w:rPr>
        <w:t>CrO</w:t>
      </w:r>
      <w:proofErr w:type="spellEnd"/>
      <w:r w:rsidRPr="00AC6912">
        <w:rPr>
          <w:rFonts w:ascii="Times New Roman" w:hAnsi="Times New Roman"/>
          <w:position w:val="-12"/>
          <w:sz w:val="24"/>
          <w:szCs w:val="24"/>
          <w:lang w:val="vi-VN" w:eastAsia="vi-VN"/>
        </w:rPr>
        <w:object w:dxaOrig="5854" w:dyaOrig="9268" w14:anchorId="6A32C55C">
          <v:shape id="_x0000_i1091" type="#_x0000_t75" style="width:12pt;height:18.75pt;mso-position-horizontal-relative:page;mso-position-vertical-relative:page" o:ole="">
            <v:imagedata r:id="rId127" o:title=""/>
          </v:shape>
          <o:OLEObject Type="Embed" ProgID="Equation.DSMT4" ShapeID="_x0000_i1091" DrawAspect="Content" ObjectID="_1739472061" r:id="rId128"/>
        </w:object>
      </w:r>
      <w:r w:rsidRPr="00AC6912">
        <w:rPr>
          <w:rFonts w:ascii="Times New Roman" w:hAnsi="Times New Roman"/>
          <w:sz w:val="24"/>
          <w:szCs w:val="24"/>
        </w:rPr>
        <w:t xml:space="preserve"> + …</w:t>
      </w:r>
    </w:p>
    <w:p w14:paraId="44F0CEE5" w14:textId="77777777" w:rsidR="00610434" w:rsidRPr="00AC6912" w:rsidRDefault="00610434" w:rsidP="00610434">
      <w:pPr>
        <w:pStyle w:val="ListParagraph"/>
        <w:tabs>
          <w:tab w:val="left" w:pos="284"/>
          <w:tab w:val="left" w:pos="5595"/>
        </w:tabs>
        <w:spacing w:after="0"/>
        <w:ind w:left="0"/>
        <w:rPr>
          <w:rFonts w:ascii="Times New Roman" w:hAnsi="Times New Roman"/>
          <w:sz w:val="24"/>
          <w:szCs w:val="24"/>
          <w:lang w:val="de-DE"/>
        </w:rPr>
      </w:pPr>
      <w:r w:rsidRPr="00AC6912">
        <w:rPr>
          <w:rFonts w:ascii="Times New Roman" w:hAnsi="Times New Roman"/>
          <w:b/>
          <w:sz w:val="24"/>
          <w:szCs w:val="24"/>
          <w:lang w:val="de-DE"/>
        </w:rPr>
        <w:t xml:space="preserve">   </w:t>
      </w:r>
      <w:r w:rsidRPr="00AC6912">
        <w:rPr>
          <w:rFonts w:ascii="Times New Roman" w:hAnsi="Times New Roman"/>
          <w:b/>
          <w:sz w:val="24"/>
          <w:szCs w:val="24"/>
          <w:lang w:val="de-DE"/>
        </w:rPr>
        <w:tab/>
        <w:t>b.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MnO</w:t>
      </w:r>
      <w:r w:rsidRPr="00AC6912"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 xml:space="preserve">- </w:t>
      </w:r>
      <w:r w:rsidRPr="00AC6912">
        <w:rPr>
          <w:rFonts w:ascii="Times New Roman" w:hAnsi="Times New Roman"/>
          <w:sz w:val="24"/>
          <w:szCs w:val="24"/>
          <w:lang w:val="de-DE"/>
        </w:rPr>
        <w:t>+ SO</w:t>
      </w:r>
      <w:r w:rsidRPr="00AC6912">
        <w:rPr>
          <w:rFonts w:ascii="Times New Roman" w:hAnsi="Times New Roman"/>
          <w:sz w:val="24"/>
          <w:szCs w:val="24"/>
          <w:vertAlign w:val="subscript"/>
          <w:lang w:val="de-DE"/>
        </w:rPr>
        <w:t>3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>2-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+ ... </w:t>
      </w:r>
      <w:r w:rsidRPr="00AC6912">
        <w:rPr>
          <w:rFonts w:ascii="Times New Roman" w:hAnsi="Times New Roman"/>
          <w:noProof/>
          <w:position w:val="-6"/>
          <w:sz w:val="24"/>
          <w:szCs w:val="24"/>
        </w:rPr>
        <w:drawing>
          <wp:inline distT="0" distB="0" distL="0" distR="0" wp14:anchorId="38CA438C" wp14:editId="428E25A1">
            <wp:extent cx="385445" cy="197485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1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5445" cy="1974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Mn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>2+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+ SO</w:t>
      </w:r>
      <w:r w:rsidRPr="00AC6912">
        <w:rPr>
          <w:rFonts w:ascii="Times New Roman" w:hAnsi="Times New Roman"/>
          <w:sz w:val="24"/>
          <w:szCs w:val="24"/>
          <w:vertAlign w:val="subscript"/>
          <w:lang w:val="de-DE"/>
        </w:rPr>
        <w:t>4</w:t>
      </w:r>
      <w:r w:rsidRPr="00AC6912">
        <w:rPr>
          <w:rFonts w:ascii="Times New Roman" w:hAnsi="Times New Roman"/>
          <w:sz w:val="24"/>
          <w:szCs w:val="24"/>
          <w:vertAlign w:val="superscript"/>
          <w:lang w:val="de-DE"/>
        </w:rPr>
        <w:t>2-</w:t>
      </w:r>
      <w:r w:rsidRPr="00AC6912">
        <w:rPr>
          <w:rFonts w:ascii="Times New Roman" w:hAnsi="Times New Roman"/>
          <w:sz w:val="24"/>
          <w:szCs w:val="24"/>
          <w:lang w:val="de-DE"/>
        </w:rPr>
        <w:t xml:space="preserve"> + ...</w:t>
      </w:r>
    </w:p>
    <w:tbl>
      <w:tblPr>
        <w:tblpPr w:leftFromText="180" w:rightFromText="180" w:vertAnchor="text" w:tblpXSpec="right" w:tblpY="1"/>
        <w:tblOverlap w:val="never"/>
        <w:tblW w:w="1008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000" w:firstRow="0" w:lastRow="0" w:firstColumn="0" w:lastColumn="0" w:noHBand="0" w:noVBand="0"/>
      </w:tblPr>
      <w:tblGrid>
        <w:gridCol w:w="1161"/>
        <w:gridCol w:w="8008"/>
        <w:gridCol w:w="919"/>
      </w:tblGrid>
      <w:tr w:rsidR="001D7CF8" w:rsidRPr="00AC6912" w14:paraId="2F66985B" w14:textId="77777777" w:rsidTr="00EB6D57">
        <w:trPr>
          <w:trHeight w:val="1412"/>
        </w:trPr>
        <w:tc>
          <w:tcPr>
            <w:tcW w:w="1161" w:type="dxa"/>
          </w:tcPr>
          <w:p w14:paraId="653DF2CB" w14:textId="77777777" w:rsidR="001D7CF8" w:rsidRPr="00AC6912" w:rsidRDefault="0004262B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4.2</w:t>
            </w:r>
          </w:p>
          <w:p w14:paraId="14983A27" w14:textId="77777777" w:rsidR="001D7CF8" w:rsidRPr="00AC6912" w:rsidRDefault="0004262B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(1,0 đ</w:t>
            </w:r>
            <w:r w:rsidR="001D7CF8"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)</w:t>
            </w:r>
          </w:p>
        </w:tc>
        <w:tc>
          <w:tcPr>
            <w:tcW w:w="8008" w:type="dxa"/>
          </w:tcPr>
          <w:p w14:paraId="2EFBACEE" w14:textId="77777777" w:rsidR="001D7CF8" w:rsidRPr="00AC6912" w:rsidRDefault="001D7CF8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a</w:t>
            </w:r>
            <w:r w:rsidR="0004262B" w:rsidRPr="00AC6912">
              <w:rPr>
                <w:rFonts w:asciiTheme="majorHAnsi" w:hAnsiTheme="majorHAnsi" w:cstheme="majorHAnsi"/>
                <w:sz w:val="24"/>
                <w:szCs w:val="24"/>
              </w:rPr>
              <w:t>.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softHyphen/>
            </w:r>
            <w:proofErr w:type="spellEnd"/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bscript"/>
                <w:lang w:val="vi-VN" w:eastAsia="vi-VN"/>
              </w:rPr>
              <w:object w:dxaOrig="3902" w:dyaOrig="9268" w14:anchorId="62466E2C">
                <v:shape id="Object 18" o:spid="_x0000_i1092" type="#_x0000_t75" style="width:7.5pt;height:18.75pt;mso-wrap-style:square;mso-position-horizontal-relative:page;mso-position-vertical-relative:page" o:ole="">
                  <v:imagedata r:id="rId121" o:title=""/>
                </v:shape>
                <o:OLEObject Type="Embed" ProgID="Equation.DSMT4" ShapeID="Object 18" DrawAspect="Content" ObjectID="_1739472062" r:id="rId130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 xml:space="preserve"> 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+ Br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OH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 w14:anchorId="42FD8246">
                <v:shape id="Object 19" o:spid="_x0000_i1093" type="#_x0000_t75" style="width:7.5pt;height:15pt;mso-wrap-style:square;mso-position-horizontal-relative:page;mso-position-vertical-relative:page" o:ole="">
                  <v:imagedata r:id="rId123" o:title=""/>
                </v:shape>
                <o:OLEObject Type="Embed" ProgID="Equation.DSMT4" ShapeID="Object 19" DrawAspect="Content" ObjectID="_1739472063" r:id="rId13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 xml:space="preserve">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15122" w:dyaOrig="7805" w14:anchorId="127B8DAD">
                <v:shape id="Object 20" o:spid="_x0000_i1094" type="#_x0000_t75" style="width:30.75pt;height:16.5pt;mso-wrap-style:square;mso-position-horizontal-relative:page;mso-position-vertical-relative:page" o:ole="">
                  <v:imagedata r:id="rId125" o:title=""/>
                </v:shape>
                <o:OLEObject Type="Embed" ProgID="Equation.DSMT4" ShapeID="Object 20" DrawAspect="Content" ObjectID="_1739472064" r:id="rId132"/>
              </w:object>
            </w: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proofErr w:type="spellEnd"/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vi-VN" w:eastAsia="vi-VN"/>
              </w:rPr>
              <w:object w:dxaOrig="5854" w:dyaOrig="9268" w14:anchorId="28F6DBF3">
                <v:shape id="Object 21" o:spid="_x0000_i1095" type="#_x0000_t75" style="width:12pt;height:18.75pt;mso-wrap-style:square;mso-position-horizontal-relative:page;mso-position-vertical-relative:page" o:ole="">
                  <v:imagedata r:id="rId127" o:title=""/>
                </v:shape>
                <o:OLEObject Type="Embed" ProgID="Equation.DSMT4" ShapeID="Object 21" DrawAspect="Content" ObjectID="_1739472065" r:id="rId13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Br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 w14:anchorId="2160B24D">
                <v:shape id="Object 22" o:spid="_x0000_i1096" type="#_x0000_t75" style="width:7.5pt;height:15pt;mso-wrap-style:square;mso-position-horizontal-relative:page;mso-position-vertical-relative:page" o:ole="">
                  <v:imagedata r:id="rId123" o:title=""/>
                </v:shape>
                <o:OLEObject Type="Embed" ProgID="Equation.DSMT4" ShapeID="Object 22" DrawAspect="Content" ObjectID="_1739472066" r:id="rId134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</w:p>
          <w:p w14:paraId="0825FA3C" w14:textId="77777777" w:rsidR="001D7CF8" w:rsidRPr="00AC6912" w:rsidRDefault="0004262B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68480" behindDoc="0" locked="0" layoutInCell="1" allowOverlap="1" wp14:anchorId="15A4F038" wp14:editId="73A04951">
                      <wp:simplePos x="0" y="0"/>
                      <wp:positionH relativeFrom="column">
                        <wp:posOffset>247575</wp:posOffset>
                      </wp:positionH>
                      <wp:positionV relativeFrom="paragraph">
                        <wp:posOffset>56515</wp:posOffset>
                      </wp:positionV>
                      <wp:extent cx="0" cy="319891"/>
                      <wp:effectExtent l="0" t="0" r="19050" b="23495"/>
                      <wp:wrapNone/>
                      <wp:docPr id="123" name="Straight Arrow Connector 123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319891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A75B9F4" id="_x0000_t32" coordsize="21600,21600" o:spt="32" o:oned="t" path="m,l21600,21600e" filled="f">
                      <v:path arrowok="t" fillok="f" o:connecttype="none"/>
                      <o:lock v:ext="edit" shapetype="t"/>
                    </v:shapetype>
                    <v:shape id="Straight Arrow Connector 123" o:spid="_x0000_s1026" type="#_x0000_t32" style="position:absolute;margin-left:19.5pt;margin-top:4.45pt;width:0;height:25.2pt;z-index:251668480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">
                      <o:lock v:ext="edit" shapetype="f"/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2   </w:t>
            </w:r>
            <w:proofErr w:type="spellStart"/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proofErr w:type="spellEnd"/>
            <w:r w:rsidR="001D7CF8"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bscript"/>
                <w:lang w:val="vi-VN" w:eastAsia="vi-VN"/>
              </w:rPr>
              <w:object w:dxaOrig="3902" w:dyaOrig="9268" w14:anchorId="6729925F">
                <v:shape id="Object 23" o:spid="_x0000_i1097" type="#_x0000_t75" style="width:7.5pt;height:18.75pt;mso-wrap-style:square;mso-position-horizontal-relative:page;mso-position-vertical-relative:page" o:ole="">
                  <v:imagedata r:id="rId121" o:title=""/>
                </v:shape>
                <o:OLEObject Type="Embed" ProgID="Equation.DSMT4" ShapeID="Object 23" DrawAspect="Content" ObjectID="_1739472067" r:id="rId135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4OH</w:t>
            </w:r>
            <w:r w:rsidR="001D7CF8"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 w14:anchorId="40E140B8">
                <v:shape id="Object 24" o:spid="_x0000_i1098" type="#_x0000_t75" style="width:7.5pt;height:15pt;mso-wrap-style:square;mso-position-horizontal-relative:page;mso-position-vertical-relative:page" o:ole="">
                  <v:imagedata r:id="rId123" o:title=""/>
                </v:shape>
                <o:OLEObject Type="Embed" ProgID="Equation.DSMT4" ShapeID="Object 24" DrawAspect="Content" ObjectID="_1739472068" r:id="rId136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1D7CF8"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7317" w:dyaOrig="5366" w14:anchorId="1C7CB680">
                <v:shape id="Object 25" o:spid="_x0000_i1099" type="#_x0000_t75" style="width:15pt;height:11.25pt;mso-wrap-style:square;mso-position-horizontal-relative:page;mso-position-vertical-relative:page" o:ole="">
                  <v:imagedata r:id="rId137" o:title=""/>
                </v:shape>
                <o:OLEObject Type="Embed" ProgID="Equation.DSMT4" ShapeID="Object 25" DrawAspect="Content" ObjectID="_1739472069" r:id="rId138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proofErr w:type="spellEnd"/>
            <w:r w:rsidR="001D7CF8"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vi-VN" w:eastAsia="vi-VN"/>
              </w:rPr>
              <w:object w:dxaOrig="5854" w:dyaOrig="9268" w14:anchorId="7772164D">
                <v:shape id="Object 26" o:spid="_x0000_i1100" type="#_x0000_t75" style="width:12pt;height:18.75pt;mso-wrap-style:square;mso-position-horizontal-relative:page;mso-position-vertical-relative:page" o:ole="">
                  <v:imagedata r:id="rId127" o:title=""/>
                </v:shape>
                <o:OLEObject Type="Embed" ProgID="Equation.DSMT4" ShapeID="Object 26" DrawAspect="Content" ObjectID="_1739472070" r:id="rId139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2H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O + 3e</w:t>
            </w:r>
          </w:p>
          <w:p w14:paraId="33FD861F" w14:textId="77777777" w:rsidR="001D7CF8" w:rsidRPr="00AC6912" w:rsidRDefault="0004262B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69504" behindDoc="0" locked="0" layoutInCell="1" allowOverlap="1" wp14:anchorId="6ECE84F3" wp14:editId="03CF5D96">
                      <wp:simplePos x="0" y="0"/>
                      <wp:positionH relativeFrom="column">
                        <wp:posOffset>14605</wp:posOffset>
                      </wp:positionH>
                      <wp:positionV relativeFrom="paragraph">
                        <wp:posOffset>181610</wp:posOffset>
                      </wp:positionV>
                      <wp:extent cx="3942715" cy="0"/>
                      <wp:effectExtent l="0" t="0" r="19685" b="19050"/>
                      <wp:wrapNone/>
                      <wp:docPr id="6" name="Straight Arrow Connector 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39427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C3FF035" id="Straight Arrow Connector 6" o:spid="_x0000_s1026" type="#_x0000_t32" style="position:absolute;margin-left:1.15pt;margin-top:14.3pt;width:310.45pt;height:0;z-index:251669504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">
                      <o:lock v:ext="edit" shapetype="f"/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Br</w:t>
            </w:r>
            <w:proofErr w:type="gramStart"/>
            <w:r w:rsidR="001D7CF8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+</w:t>
            </w:r>
            <w:proofErr w:type="gramEnd"/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e </w:t>
            </w:r>
            <w:r w:rsidR="001D7CF8"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7317" w:dyaOrig="5366" w14:anchorId="4545E7FB">
                <v:shape id="Object 27" o:spid="_x0000_i1101" type="#_x0000_t75" style="width:15pt;height:11.25pt;mso-wrap-style:square;mso-position-horizontal-relative:page;mso-position-vertical-relative:page" o:ole="">
                  <v:imagedata r:id="rId137" o:title=""/>
                </v:shape>
                <o:OLEObject Type="Embed" ProgID="Equation.DSMT4" ShapeID="Object 27" DrawAspect="Content" ObjectID="_1739472071" r:id="rId140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Br</w:t>
            </w:r>
            <w:r w:rsidR="001D7CF8"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 w14:anchorId="25E173A2">
                <v:shape id="Object 28" o:spid="_x0000_i1102" type="#_x0000_t75" style="width:7.5pt;height:15pt;mso-wrap-style:square;mso-position-horizontal-relative:page;mso-position-vertical-relative:page" o:ole="">
                  <v:imagedata r:id="rId123" o:title=""/>
                </v:shape>
                <o:OLEObject Type="Embed" ProgID="Equation.DSMT4" ShapeID="Object 28" DrawAspect="Content" ObjectID="_1739472072" r:id="rId141"/>
              </w:object>
            </w:r>
            <w:r w:rsidR="001D7CF8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</w:p>
          <w:p w14:paraId="200F2130" w14:textId="77777777" w:rsidR="001D7CF8" w:rsidRDefault="001D7CF8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proofErr w:type="spellStart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CrO</w:t>
            </w:r>
            <w:proofErr w:type="spellEnd"/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vertAlign w:val="subscript"/>
                <w:lang w:val="vi-VN" w:eastAsia="vi-VN"/>
              </w:rPr>
              <w:object w:dxaOrig="3902" w:dyaOrig="9268" w14:anchorId="551DD376">
                <v:shape id="Object 29" o:spid="_x0000_i1103" type="#_x0000_t75" style="width:7.5pt;height:18.75pt;mso-wrap-style:square;mso-position-horizontal-relative:page;mso-position-vertical-relative:page" o:ole="">
                  <v:imagedata r:id="rId121" o:title=""/>
                </v:shape>
                <o:OLEObject Type="Embed" ProgID="Equation.DSMT4" ShapeID="Object 29" DrawAspect="Content" ObjectID="_1739472073" r:id="rId14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8OH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 w14:anchorId="744625E3">
                <v:shape id="Object 30" o:spid="_x0000_i1104" type="#_x0000_t75" style="width:7.5pt;height:15pt;mso-wrap-style:square;mso-position-horizontal-relative:page;mso-position-vertical-relative:page" o:ole="">
                  <v:imagedata r:id="rId123" o:title=""/>
                </v:shape>
                <o:OLEObject Type="Embed" ProgID="Equation.DSMT4" ShapeID="Object 30" DrawAspect="Content" ObjectID="_1739472074" r:id="rId143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3Br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lang w:val="vi-VN" w:eastAsia="vi-VN"/>
              </w:rPr>
              <w:object w:dxaOrig="15122" w:dyaOrig="7805" w14:anchorId="4228755E">
                <v:shape id="Object 31" o:spid="_x0000_i1105" type="#_x0000_t75" style="width:30.75pt;height:16.5pt;mso-wrap-style:square;mso-position-horizontal-relative:page;mso-position-vertical-relative:page" o:ole="">
                  <v:imagedata r:id="rId125" o:title=""/>
                </v:shape>
                <o:OLEObject Type="Embed" ProgID="Equation.DSMT4" ShapeID="Object 31" DrawAspect="Content" ObjectID="_1739472075" r:id="rId144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2CrO</w:t>
            </w:r>
            <w:r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vi-VN" w:eastAsia="vi-VN"/>
              </w:rPr>
              <w:object w:dxaOrig="5854" w:dyaOrig="9268" w14:anchorId="252B7363">
                <v:shape id="Object 32" o:spid="_x0000_i1106" type="#_x0000_t75" style="width:12pt;height:18.75pt;mso-wrap-style:square;mso-position-horizontal-relative:page;mso-position-vertical-relative:page" o:ole="">
                  <v:imagedata r:id="rId127" o:title=""/>
                </v:shape>
                <o:OLEObject Type="Embed" ProgID="Equation.DSMT4" ShapeID="Object 32" DrawAspect="Content" ObjectID="_1739472076" r:id="rId14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+ 6Br</w:t>
            </w:r>
            <w:r w:rsidRPr="00AC6912">
              <w:rPr>
                <w:rFonts w:asciiTheme="majorHAnsi" w:hAnsiTheme="majorHAnsi" w:cstheme="majorHAnsi"/>
                <w:position w:val="-4"/>
                <w:sz w:val="24"/>
                <w:szCs w:val="24"/>
                <w:lang w:val="vi-VN" w:eastAsia="vi-VN"/>
              </w:rPr>
              <w:object w:dxaOrig="3902" w:dyaOrig="7317" w14:anchorId="0EF66772">
                <v:shape id="Object 33" o:spid="_x0000_i1107" type="#_x0000_t75" style="width:7.5pt;height:15pt;mso-wrap-style:square;mso-position-horizontal-relative:page;mso-position-vertical-relative:page" o:ole="">
                  <v:imagedata r:id="rId123" o:title=""/>
                </v:shape>
                <o:OLEObject Type="Embed" ProgID="Equation.DSMT4" ShapeID="Object 33" DrawAspect="Content" ObjectID="_1739472077" r:id="rId14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+ 4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O</w:t>
            </w:r>
          </w:p>
          <w:p w14:paraId="7F7904AD" w14:textId="77777777" w:rsidR="000F387A" w:rsidRDefault="000F387A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0B563AC" w14:textId="77777777" w:rsidR="000F387A" w:rsidRPr="00AC6912" w:rsidRDefault="000F387A" w:rsidP="000F387A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299" distR="114299" simplePos="0" relativeHeight="251684864" behindDoc="0" locked="0" layoutInCell="1" allowOverlap="1" wp14:anchorId="1DEB4906" wp14:editId="665D1F07">
                      <wp:simplePos x="0" y="0"/>
                      <wp:positionH relativeFrom="column">
                        <wp:posOffset>476436</wp:posOffset>
                      </wp:positionH>
                      <wp:positionV relativeFrom="paragraph">
                        <wp:posOffset>43180</wp:posOffset>
                      </wp:positionV>
                      <wp:extent cx="0" cy="490220"/>
                      <wp:effectExtent l="0" t="0" r="19050" b="24130"/>
                      <wp:wrapNone/>
                      <wp:docPr id="44" name="Straight Arrow Connector 4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0" cy="49022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74296A" id="Straight Arrow Connector 44" o:spid="_x0000_s1026" type="#_x0000_t32" style="position:absolute;margin-left:37.5pt;margin-top:3.4pt;width:0;height:38.6pt;z-index:251684864;visibility:visible;mso-wrap-style:square;mso-width-percent:0;mso-height-percent:0;mso-wrap-distance-left:3.17497mm;mso-wrap-distance-top:0;mso-wrap-distance-right:3.17497mm;mso-wrap-distance-bottom:0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">
                      <o:lock v:ext="edit" shapetype="f"/>
                    </v:shape>
                  </w:pict>
                </mc:Fallback>
              </mc:AlternateConten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.     2        </w:t>
            </w:r>
            <m:oMath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8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5e</m:t>
              </m:r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4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</m:oMath>
          </w:p>
          <w:p w14:paraId="29BD9D05" w14:textId="77777777" w:rsidR="000F387A" w:rsidRPr="00AC6912" w:rsidRDefault="000F387A" w:rsidP="000F387A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noProof/>
                <w:sz w:val="24"/>
                <w:szCs w:val="24"/>
              </w:rPr>
              <mc:AlternateContent>
                <mc:Choice Requires="wps">
                  <w:drawing>
                    <wp:anchor distT="4294967295" distB="4294967295" distL="114300" distR="114300" simplePos="0" relativeHeight="251683840" behindDoc="0" locked="0" layoutInCell="1" allowOverlap="1" wp14:anchorId="1D7C440F" wp14:editId="434BB83C">
                      <wp:simplePos x="0" y="0"/>
                      <wp:positionH relativeFrom="column">
                        <wp:posOffset>-58420</wp:posOffset>
                      </wp:positionH>
                      <wp:positionV relativeFrom="paragraph">
                        <wp:posOffset>310514</wp:posOffset>
                      </wp:positionV>
                      <wp:extent cx="3942715" cy="0"/>
                      <wp:effectExtent l="0" t="0" r="19685" b="19050"/>
                      <wp:wrapNone/>
                      <wp:docPr id="124" name="Straight Arrow Connector 1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/>
                            </wps:cNvCnPr>
                            <wps:spPr bwMode="auto">
                              <a:xfrm>
                                <a:off x="0" y="0"/>
                                <a:ext cx="3942715" cy="0"/>
                              </a:xfrm>
                              <a:prstGeom prst="straightConnector1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C8DE1F9" id="Straight Arrow Connector 124" o:spid="_x0000_s1026" type="#_x0000_t32" style="position:absolute;margin-left:-4.6pt;margin-top:24.45pt;width:310.45pt;height:0;z-index:251683840;visibility:visible;mso-wrap-style:square;mso-width-percent:0;mso-height-percent:0;mso-wrap-distance-left:9pt;mso-wrap-distance-top:-3e-5mm;mso-wrap-distance-right:9pt;mso-wrap-distance-bottom:-3e-5mm;mso-position-horizontal:absolute;mso-position-horizontal-relative:text;mso-position-vertical:absolute;mso-position-vertical-relative:text;mso-width-percent:0;mso-height-percent:0;mso-width-relative:page;mso-height-relative:pag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">
                      <o:lock v:ext="edit" shapetype="f"/>
                    </v:shape>
                  </w:pict>
                </mc:Fallback>
              </mc:AlternateContent>
            </w: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 xml:space="preserve">         5      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</m:t>
              </m:r>
              <m:sSub>
                <m:sSub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2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2e</m:t>
              </m:r>
            </m:oMath>
          </w:p>
          <w:p w14:paraId="6A3D92FE" w14:textId="77777777" w:rsidR="000F387A" w:rsidRPr="00AC6912" w:rsidRDefault="000F387A" w:rsidP="000F387A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fldChar w:fldCharType="begin"/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instrText xml:space="preserve"> QUOTE </w:instrText>
            </w:r>
            <m:oMath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MnO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-</m:t>
                  </m:r>
                </m:sup>
              </m:sSubSup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+8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+5e</m:t>
              </m:r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Mn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2+</m:t>
                  </m:r>
                </m:sup>
              </m:sSup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+4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m:rPr>
                  <m:sty m:val="p"/>
                </m:rP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</m:oMath>
            <w:r w:rsidRPr="00AC6912">
              <w:rPr>
                <w:rFonts w:asciiTheme="majorHAnsi" w:hAnsiTheme="majorHAnsi" w:cstheme="majorHAnsi"/>
                <w:sz w:val="24"/>
                <w:szCs w:val="24"/>
              </w:rPr>
              <w:instrText xml:space="preserve"> </w:instrTex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fldChar w:fldCharType="end"/>
            </w:r>
            <m:oMath>
              <m:r>
                <w:rPr>
                  <w:rFonts w:ascii="Cambria Math" w:hAnsi="Cambria Math" w:cstheme="majorHAnsi"/>
                  <w:sz w:val="24"/>
                  <w:szCs w:val="24"/>
                </w:rPr>
                <m:t>2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5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3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6</m:t>
              </m:r>
              <m:sSup>
                <m:s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+</m:t>
                  </m:r>
                </m:sup>
              </m:sSup>
              <m:box>
                <m:boxPr>
                  <m:opEmu m:val="1"/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boxPr>
                <m:e>
                  <m:groupChr>
                    <m:groupChrPr>
                      <m:chr m:val="→"/>
                      <m:vertJc m:val="bot"/>
                      <m:ctrlPr>
                        <w:rPr>
                          <w:rFonts w:ascii="Cambria Math" w:eastAsia="Calibri" w:hAnsi="Cambria Math" w:cstheme="majorHAnsi"/>
                          <w:i/>
                          <w:sz w:val="24"/>
                          <w:szCs w:val="24"/>
                        </w:rPr>
                      </m:ctrlPr>
                    </m:groupChrPr>
                    <m:e/>
                  </m:groupChr>
                </m:e>
              </m:box>
              <m:r>
                <w:rPr>
                  <w:rFonts w:ascii="Cambria Math" w:hAnsi="Cambria Math" w:cstheme="majorHAnsi"/>
                  <w:sz w:val="24"/>
                  <w:szCs w:val="24"/>
                </w:rPr>
                <m:t>5</m:t>
              </m:r>
              <m:sSubSup>
                <m:sSubSupPr>
                  <m:ctrlPr>
                    <w:rPr>
                      <w:rFonts w:ascii="Cambria Math" w:eastAsia="Calibri" w:hAnsi="Cambria Math" w:cstheme="majorHAnsi"/>
                      <w:i/>
                      <w:sz w:val="24"/>
                      <w:szCs w:val="24"/>
                    </w:rPr>
                  </m:ctrlPr>
                </m:sSub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SO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4</m:t>
                  </m:r>
                </m:sub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-</m:t>
                  </m:r>
                </m:sup>
              </m:sSubSup>
              <m:r>
                <w:rPr>
                  <w:rFonts w:ascii="Cambria Math" w:hAnsi="Cambria Math" w:cstheme="majorHAnsi"/>
                  <w:sz w:val="24"/>
                  <w:szCs w:val="24"/>
                </w:rPr>
                <m:t>+ 2</m:t>
              </m:r>
              <m:sSup>
                <m:sSup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p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Mn</m:t>
                  </m:r>
                </m:e>
                <m:sup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+</m:t>
                  </m:r>
                </m:sup>
              </m:sSup>
              <m:r>
                <w:rPr>
                  <w:rFonts w:ascii="Cambria Math" w:hAnsi="Cambria Math" w:cstheme="majorHAnsi"/>
                  <w:sz w:val="24"/>
                  <w:szCs w:val="24"/>
                </w:rPr>
                <m:t>+3</m:t>
              </m:r>
              <m:sSub>
                <m:sSubPr>
                  <m:ctrlPr>
                    <w:rPr>
                      <w:rFonts w:ascii="Cambria Math" w:hAnsi="Cambria Math" w:cstheme="majorHAnsi"/>
                      <w:i/>
                      <w:sz w:val="24"/>
                      <w:szCs w:val="24"/>
                    </w:rPr>
                  </m:ctrlPr>
                </m:sSubPr>
                <m:e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H</m:t>
                  </m:r>
                </m:e>
                <m:sub>
                  <m:r>
                    <w:rPr>
                      <w:rFonts w:ascii="Cambria Math" w:hAnsi="Cambria Math" w:cstheme="majorHAnsi"/>
                      <w:sz w:val="24"/>
                      <w:szCs w:val="24"/>
                    </w:rPr>
                    <m:t>2</m:t>
                  </m:r>
                </m:sub>
              </m:sSub>
              <m:r>
                <w:rPr>
                  <w:rFonts w:ascii="Cambria Math" w:hAnsi="Cambria Math" w:cstheme="majorHAnsi"/>
                  <w:sz w:val="24"/>
                  <w:szCs w:val="24"/>
                </w:rPr>
                <m:t>O</m:t>
              </m:r>
            </m:oMath>
          </w:p>
          <w:p w14:paraId="573D13BB" w14:textId="77777777" w:rsidR="001D7CF8" w:rsidRPr="00AC6912" w:rsidRDefault="001D7CF8" w:rsidP="000F387A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  <w:lang w:val="pl-PL"/>
              </w:rPr>
            </w:pPr>
          </w:p>
        </w:tc>
        <w:tc>
          <w:tcPr>
            <w:tcW w:w="919" w:type="dxa"/>
          </w:tcPr>
          <w:p w14:paraId="5D2AD7A1" w14:textId="77777777"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14:paraId="4F9F2E81" w14:textId="77777777"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</w:t>
            </w:r>
            <w:r w:rsidR="0004262B"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5</w:t>
            </w:r>
          </w:p>
          <w:p w14:paraId="28C7DDBC" w14:textId="77777777"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14:paraId="16924B18" w14:textId="77777777"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14:paraId="05578A60" w14:textId="77777777" w:rsidR="0004262B" w:rsidRPr="00AC6912" w:rsidRDefault="0004262B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25</w:t>
            </w:r>
          </w:p>
          <w:p w14:paraId="0A643043" w14:textId="77777777"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14:paraId="409C3456" w14:textId="77777777" w:rsidR="000F387A" w:rsidRDefault="000F387A" w:rsidP="000F387A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14:paraId="43909159" w14:textId="77777777" w:rsidR="000F387A" w:rsidRDefault="000F387A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25</w:t>
            </w:r>
          </w:p>
          <w:p w14:paraId="1C24CF76" w14:textId="77777777" w:rsidR="000F387A" w:rsidRPr="00AC6912" w:rsidRDefault="000F387A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  <w:p w14:paraId="4B37AA53" w14:textId="77777777" w:rsidR="000F387A" w:rsidRPr="00AC6912" w:rsidRDefault="000F387A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0,25</w:t>
            </w:r>
          </w:p>
          <w:p w14:paraId="318DFE6E" w14:textId="77777777" w:rsidR="001D7CF8" w:rsidRPr="00AC6912" w:rsidRDefault="001D7CF8" w:rsidP="000F387A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</w:pPr>
          </w:p>
        </w:tc>
      </w:tr>
    </w:tbl>
    <w:p w14:paraId="0DEF9F19" w14:textId="77777777" w:rsidR="008D2B57" w:rsidRPr="00AC6912" w:rsidRDefault="000F387A" w:rsidP="003471EF">
      <w:pPr>
        <w:spacing w:line="20" w:lineRule="atLeast"/>
        <w:jc w:val="both"/>
        <w:rPr>
          <w:rFonts w:ascii="Times New Roman" w:hAnsi="Times New Roman"/>
          <w:b/>
          <w:sz w:val="24"/>
          <w:szCs w:val="24"/>
          <w:lang w:val="vi-VN"/>
        </w:rPr>
      </w:pPr>
      <w:r>
        <w:rPr>
          <w:rFonts w:ascii="Times New Roman" w:hAnsi="Times New Roman"/>
          <w:b/>
          <w:sz w:val="24"/>
          <w:szCs w:val="24"/>
          <w:lang w:val="nl-NL"/>
        </w:rPr>
        <w:br w:type="textWrapping" w:clear="all"/>
      </w:r>
      <w:r w:rsidR="008D2B57" w:rsidRPr="00AC6912">
        <w:rPr>
          <w:rFonts w:ascii="Times New Roman" w:hAnsi="Times New Roman"/>
          <w:b/>
          <w:sz w:val="24"/>
          <w:szCs w:val="24"/>
          <w:lang w:val="nl-NL"/>
        </w:rPr>
        <w:t xml:space="preserve">4.3. </w:t>
      </w:r>
      <w:r w:rsidR="008D2B57" w:rsidRPr="00AC6912">
        <w:rPr>
          <w:rFonts w:ascii="Times New Roman" w:hAnsi="Times New Roman"/>
          <w:b/>
          <w:sz w:val="24"/>
          <w:szCs w:val="24"/>
          <w:lang w:val="vi-VN"/>
        </w:rPr>
        <w:t>(</w:t>
      </w:r>
      <w:r w:rsidR="008D2B57" w:rsidRPr="00AC6912">
        <w:rPr>
          <w:rFonts w:ascii="Times New Roman" w:hAnsi="Times New Roman"/>
          <w:b/>
          <w:sz w:val="24"/>
          <w:szCs w:val="24"/>
        </w:rPr>
        <w:t>2,0</w:t>
      </w:r>
      <w:r w:rsidR="008D2B57" w:rsidRPr="00AC6912">
        <w:rPr>
          <w:rFonts w:ascii="Times New Roman" w:hAnsi="Times New Roman"/>
          <w:b/>
          <w:sz w:val="24"/>
          <w:szCs w:val="24"/>
          <w:lang w:val="vi-VN"/>
        </w:rPr>
        <w:t xml:space="preserve"> điểm)</w:t>
      </w:r>
      <w:r w:rsidR="008D2B57" w:rsidRPr="00AC6912">
        <w:rPr>
          <w:rFonts w:ascii="Times New Roman" w:hAnsi="Times New Roman"/>
          <w:b/>
          <w:sz w:val="24"/>
          <w:szCs w:val="24"/>
        </w:rPr>
        <w:t xml:space="preserve"> 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>Người ta lập một pin gồm hai nửa pin sau: Zn/Zn(NO</w:t>
      </w:r>
      <w:r w:rsidR="008D2B57"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>)</w:t>
      </w:r>
      <w:r w:rsidR="008D2B57"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 xml:space="preserve"> 0,1M và Ag/AgNO</w:t>
      </w:r>
      <w:r w:rsidR="008D2B57" w:rsidRPr="00AC6912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 xml:space="preserve"> 0,1M có thế khử chuẩn tương ứng là </w:t>
      </w:r>
      <w:r w:rsidR="008D2B57" w:rsidRPr="00AC6912">
        <w:rPr>
          <w:rFonts w:ascii="Times New Roman" w:hAnsi="Times New Roman"/>
          <w:position w:val="-14"/>
          <w:sz w:val="24"/>
          <w:szCs w:val="24"/>
          <w:lang w:val="nl-NL"/>
        </w:rPr>
        <w:object w:dxaOrig="720" w:dyaOrig="400" w14:anchorId="4AE7A5E5">
          <v:shape id="_x0000_i1108" type="#_x0000_t75" style="width:36.75pt;height:19.5pt" o:ole="">
            <v:imagedata r:id="rId147" o:title=""/>
          </v:shape>
          <o:OLEObject Type="Embed" ProgID="Equation.DSMT4" ShapeID="_x0000_i1108" DrawAspect="Content" ObjectID="_1739472078" r:id="rId148"/>
        </w:objec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 xml:space="preserve"> = -0,76V và </w:t>
      </w:r>
      <w:r w:rsidR="008D2B57" w:rsidRPr="00AC6912">
        <w:rPr>
          <w:rFonts w:ascii="Times New Roman" w:hAnsi="Times New Roman"/>
          <w:position w:val="-18"/>
          <w:sz w:val="24"/>
          <w:szCs w:val="24"/>
          <w:lang w:val="nl-NL"/>
        </w:rPr>
        <w:object w:dxaOrig="720" w:dyaOrig="440" w14:anchorId="33D422B3">
          <v:shape id="_x0000_i1109" type="#_x0000_t75" style="width:36.75pt;height:21.75pt" o:ole="">
            <v:imagedata r:id="rId149" o:title=""/>
          </v:shape>
          <o:OLEObject Type="Embed" ProgID="Equation.DSMT4" ShapeID="_x0000_i1109" DrawAspect="Content" ObjectID="_1739472079" r:id="rId150"/>
        </w:object>
      </w:r>
      <w:r w:rsidR="008D2B57" w:rsidRPr="00AC6912">
        <w:rPr>
          <w:rFonts w:ascii="Times New Roman" w:hAnsi="Times New Roman"/>
          <w:sz w:val="24"/>
          <w:szCs w:val="24"/>
          <w:lang w:val="nl-NL"/>
        </w:rPr>
        <w:t>= +0,80V.</w:t>
      </w:r>
    </w:p>
    <w:p w14:paraId="3CB732DC" w14:textId="77777777" w:rsidR="008D2B57" w:rsidRPr="00AC6912" w:rsidRDefault="008D2B57" w:rsidP="003471EF">
      <w:pPr>
        <w:tabs>
          <w:tab w:val="left" w:pos="284"/>
          <w:tab w:val="left" w:pos="10155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ab/>
      </w:r>
      <w:r w:rsidRPr="00AC6912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Thiết lập sơ đồ pin và viết phương trình phản ứng khi pin hoạt động.</w:t>
      </w:r>
    </w:p>
    <w:p w14:paraId="5B270547" w14:textId="77777777" w:rsidR="008D2B57" w:rsidRPr="00AC6912" w:rsidRDefault="008D2B57" w:rsidP="003471EF">
      <w:pPr>
        <w:tabs>
          <w:tab w:val="left" w:pos="284"/>
          <w:tab w:val="left" w:pos="10155"/>
        </w:tabs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ab/>
      </w:r>
      <w:r w:rsidRPr="00AC6912">
        <w:rPr>
          <w:rFonts w:ascii="Times New Roman" w:hAnsi="Times New Roman"/>
          <w:b/>
          <w:sz w:val="24"/>
          <w:szCs w:val="24"/>
          <w:lang w:val="pt-BR"/>
        </w:rPr>
        <w:t>b</w:t>
      </w:r>
      <w:r w:rsidRPr="00AC6912">
        <w:rPr>
          <w:rFonts w:ascii="Times New Roman" w:hAnsi="Times New Roman"/>
          <w:sz w:val="24"/>
          <w:szCs w:val="24"/>
          <w:lang w:val="pt-BR"/>
        </w:rPr>
        <w:t>. Tính suất điện động của pin.</w:t>
      </w:r>
    </w:p>
    <w:p w14:paraId="03024917" w14:textId="77777777" w:rsidR="008D2B57" w:rsidRPr="00AC6912" w:rsidRDefault="008D2B57" w:rsidP="008D2B57">
      <w:pPr>
        <w:tabs>
          <w:tab w:val="left" w:pos="720"/>
          <w:tab w:val="left" w:pos="10155"/>
        </w:tabs>
        <w:spacing w:line="20" w:lineRule="atLeast"/>
        <w:jc w:val="center"/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 xml:space="preserve">( Chấp nhận trong phương trình Nernst </w:t>
      </w:r>
      <w:r w:rsidRPr="00AC6912">
        <w:rPr>
          <w:rFonts w:ascii="Times New Roman" w:hAnsi="Times New Roman"/>
          <w:position w:val="-24"/>
          <w:sz w:val="24"/>
          <w:szCs w:val="24"/>
          <w:lang w:val="pt-BR"/>
        </w:rPr>
        <w:object w:dxaOrig="440" w:dyaOrig="620" w14:anchorId="6C440511">
          <v:shape id="_x0000_i1110" type="#_x0000_t75" style="width:21.75pt;height:30.75pt" o:ole="">
            <v:imagedata r:id="rId151" o:title=""/>
          </v:shape>
          <o:OLEObject Type="Embed" ProgID="Equation.3" ShapeID="_x0000_i1110" DrawAspect="Content" ObjectID="_1739472080" r:id="rId152"/>
        </w:objec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 = </w:t>
      </w:r>
      <w:r w:rsidRPr="00AC6912">
        <w:rPr>
          <w:rFonts w:ascii="Times New Roman" w:hAnsi="Times New Roman"/>
          <w:position w:val="-24"/>
          <w:sz w:val="24"/>
          <w:szCs w:val="24"/>
          <w:lang w:val="pt-BR"/>
        </w:rPr>
        <w:object w:dxaOrig="639" w:dyaOrig="620" w14:anchorId="0883476E">
          <v:shape id="_x0000_i1111" type="#_x0000_t75" style="width:31.5pt;height:30.75pt" o:ole="">
            <v:imagedata r:id="rId153" o:title=""/>
          </v:shape>
          <o:OLEObject Type="Embed" ProgID="Equation.3" ShapeID="_x0000_i1111" DrawAspect="Content" ObjectID="_1739472081" r:id="rId154"/>
        </w:object>
      </w:r>
      <w:r w:rsidRPr="00AC6912">
        <w:rPr>
          <w:rFonts w:ascii="Times New Roman" w:hAnsi="Times New Roman"/>
          <w:sz w:val="24"/>
          <w:szCs w:val="24"/>
          <w:lang w:val="pt-BR"/>
        </w:rPr>
        <w:t>)</w:t>
      </w:r>
    </w:p>
    <w:tbl>
      <w:tblPr>
        <w:tblStyle w:val="TableGrid"/>
        <w:tblW w:w="9779" w:type="dxa"/>
        <w:tblLook w:val="04A0" w:firstRow="1" w:lastRow="0" w:firstColumn="1" w:lastColumn="0" w:noHBand="0" w:noVBand="1"/>
      </w:tblPr>
      <w:tblGrid>
        <w:gridCol w:w="846"/>
        <w:gridCol w:w="7796"/>
        <w:gridCol w:w="1137"/>
      </w:tblGrid>
      <w:tr w:rsidR="008837D9" w:rsidRPr="00AC6912" w14:paraId="2DF6B145" w14:textId="77777777" w:rsidTr="004D5675">
        <w:tc>
          <w:tcPr>
            <w:tcW w:w="846" w:type="dxa"/>
          </w:tcPr>
          <w:p w14:paraId="09BAB819" w14:textId="77777777" w:rsidR="008837D9" w:rsidRPr="00AC6912" w:rsidRDefault="00AD25F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  <w:t>4.3</w:t>
            </w:r>
          </w:p>
        </w:tc>
        <w:tc>
          <w:tcPr>
            <w:tcW w:w="7796" w:type="dxa"/>
          </w:tcPr>
          <w:p w14:paraId="5B354829" w14:textId="77777777" w:rsidR="00AD25FA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  <w:lang w:val="vi-VN"/>
              </w:rPr>
              <w:t xml:space="preserve">a. </w:t>
            </w:r>
          </w:p>
          <w:p w14:paraId="261E3CC1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 w14:anchorId="2F57E9F4">
                <v:shape id="_x0000_i1112" type="#_x0000_t75" style="width:36.75pt;height:19.5pt" o:ole="">
                  <v:imagedata r:id="rId155" o:title=""/>
                </v:shape>
                <o:OLEObject Type="Embed" ProgID="Equation.DSMT4" ShapeID="_x0000_i1112" DrawAspect="Content" ObjectID="_1739472082" r:id="rId156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 w14:anchorId="5AB708CF">
                <v:shape id="_x0000_i1113" type="#_x0000_t75" style="width:36.75pt;height:19.5pt" o:ole="">
                  <v:imagedata r:id="rId147" o:title=""/>
                </v:shape>
                <o:OLEObject Type="Embed" ProgID="Equation.DSMT4" ShapeID="_x0000_i1113" DrawAspect="Content" ObjectID="_1739472083" r:id="rId157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</w:t>
            </w:r>
            <w:r w:rsidR="00CA7B20"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639" w:dyaOrig="620" w14:anchorId="3AD9DEDE">
                <v:shape id="_x0000_i1114" type="#_x0000_t75" style="width:31.5pt;height:30.75pt" o:ole="">
                  <v:imagedata r:id="rId158" o:title=""/>
                </v:shape>
                <o:OLEObject Type="Embed" ProgID="Equation.3" ShapeID="_x0000_i1114" DrawAspect="Content" ObjectID="_1739472084" r:id="rId159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[Z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= -0,76 + (0,059/2).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0,1 = -0,7895 V</w:t>
            </w:r>
          </w:p>
          <w:p w14:paraId="710D89EF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 w14:anchorId="5347B32E">
                <v:shape id="_x0000_i1115" type="#_x0000_t75" style="width:36.75pt;height:21.75pt" o:ole="">
                  <v:imagedata r:id="rId160" o:title=""/>
                </v:shape>
                <o:OLEObject Type="Embed" ProgID="Equation.DSMT4" ShapeID="_x0000_i1115" DrawAspect="Content" ObjectID="_1739472085" r:id="rId161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= </w:t>
            </w:r>
            <w:r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 w14:anchorId="00B1BEF6">
                <v:shape id="_x0000_i1116" type="#_x0000_t75" style="width:36.75pt;height:21.75pt" o:ole="">
                  <v:imagedata r:id="rId149" o:title=""/>
                </v:shape>
                <o:OLEObject Type="Embed" ProgID="Equation.DSMT4" ShapeID="_x0000_i1116" DrawAspect="Content" ObjectID="_1739472086" r:id="rId162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+</w:t>
            </w:r>
            <w:r w:rsidR="00CA7B20" w:rsidRPr="00AC6912">
              <w:rPr>
                <w:rFonts w:asciiTheme="majorHAnsi" w:hAnsiTheme="majorHAnsi" w:cstheme="majorHAnsi"/>
                <w:position w:val="-24"/>
                <w:sz w:val="24"/>
                <w:szCs w:val="24"/>
                <w:lang w:val="pt-BR"/>
              </w:rPr>
              <w:object w:dxaOrig="639" w:dyaOrig="620" w14:anchorId="3DF78F47">
                <v:shape id="_x0000_i1117" type="#_x0000_t75" style="width:31.5pt;height:30.75pt" o:ole="">
                  <v:imagedata r:id="rId163" o:title=""/>
                </v:shape>
                <o:OLEObject Type="Embed" ProgID="Equation.3" ShapeID="_x0000_i1117" DrawAspect="Content" ObjectID="_1739472087" r:id="rId164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[A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] = +0,80 + 0,059.l</w: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g0,1 = +0,741 V</w:t>
            </w:r>
          </w:p>
          <w:p w14:paraId="2F717D27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Ta thấy: </w:t>
            </w:r>
            <w:r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 w14:anchorId="5D405B34">
                <v:shape id="_x0000_i1118" type="#_x0000_t75" style="width:36.75pt;height:19.5pt" o:ole="">
                  <v:imagedata r:id="rId155" o:title=""/>
                </v:shape>
                <o:OLEObject Type="Embed" ProgID="Equation.DSMT4" ShapeID="_x0000_i1118" DrawAspect="Content" ObjectID="_1739472088" r:id="rId16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&lt;</w:t>
            </w:r>
            <w:r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 w14:anchorId="08F7B8FA">
                <v:shape id="_x0000_i1119" type="#_x0000_t75" style="width:36.75pt;height:21.75pt" o:ole="">
                  <v:imagedata r:id="rId160" o:title=""/>
                </v:shape>
                <o:OLEObject Type="Embed" ProgID="Equation.DSMT4" ShapeID="_x0000_i1119" DrawAspect="Content" ObjectID="_1739472089" r:id="rId166"/>
              </w:object>
            </w:r>
            <w:r w:rsidR="00AD25FA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nên điện cực Z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là điện cực âm và điện cực Ag là điện cực dương. Sơ đồ pin điện như sau:</w:t>
            </w:r>
          </w:p>
          <w:p w14:paraId="2FDB073A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(-) Zn | Zn(N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)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0,1M   ||  AgN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  <w:lang w:val="pt-BR"/>
              </w:rPr>
              <w:t>3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0,1M | Ag (+)  </w:t>
            </w:r>
          </w:p>
          <w:p w14:paraId="00B10F8B" w14:textId="77777777" w:rsidR="008837D9" w:rsidRPr="00AC6912" w:rsidRDefault="00AD25F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Tại cực (-) có sự oxi hóa: Zn   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Zn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+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 2e</w:t>
            </w:r>
          </w:p>
          <w:p w14:paraId="23AE0850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  Tại cực (+) có sự khử:  A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 xml:space="preserve">+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 +1e 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Ag</w:t>
            </w:r>
          </w:p>
          <w:p w14:paraId="66819D1C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>Phản ứng tổng quát khi pin làm việc: Zn + 2Ag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sym w:font="Symbol" w:char="F0AE"/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Zn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perscript"/>
                <w:lang w:val="pt-BR"/>
              </w:rPr>
              <w:t>2+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+ 2Ag</w:t>
            </w:r>
          </w:p>
          <w:p w14:paraId="15751B6C" w14:textId="77777777" w:rsidR="008837D9" w:rsidRPr="00AC6912" w:rsidRDefault="00AD25F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. </w:t>
            </w:r>
            <w:proofErr w:type="spellStart"/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>E</w: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pin</w:t>
            </w:r>
            <w:proofErr w:type="spellEnd"/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= </w:t>
            </w:r>
            <w:r w:rsidR="008837D9" w:rsidRPr="00AC6912">
              <w:rPr>
                <w:rFonts w:asciiTheme="majorHAnsi" w:hAnsiTheme="majorHAnsi" w:cstheme="majorHAnsi"/>
                <w:position w:val="-18"/>
                <w:sz w:val="24"/>
                <w:szCs w:val="24"/>
                <w:lang w:val="nl-NL"/>
              </w:rPr>
              <w:object w:dxaOrig="720" w:dyaOrig="440" w14:anchorId="2280158E">
                <v:shape id="_x0000_i1120" type="#_x0000_t75" style="width:36.75pt;height:21.75pt" o:ole="">
                  <v:imagedata r:id="rId160" o:title=""/>
                </v:shape>
                <o:OLEObject Type="Embed" ProgID="Equation.DSMT4" ShapeID="_x0000_i1120" DrawAspect="Content" ObjectID="_1739472090" r:id="rId167"/>
              </w:objec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-   </w:t>
            </w:r>
            <w:r w:rsidR="008837D9" w:rsidRPr="00AC6912">
              <w:rPr>
                <w:rFonts w:asciiTheme="majorHAnsi" w:hAnsiTheme="majorHAnsi" w:cstheme="majorHAnsi"/>
                <w:position w:val="-14"/>
                <w:sz w:val="24"/>
                <w:szCs w:val="24"/>
                <w:lang w:val="nl-NL"/>
              </w:rPr>
              <w:object w:dxaOrig="720" w:dyaOrig="400" w14:anchorId="26C7AE0C">
                <v:shape id="_x0000_i1121" type="#_x0000_t75" style="width:36.75pt;height:19.5pt" o:ole="">
                  <v:imagedata r:id="rId155" o:title=""/>
                </v:shape>
                <o:OLEObject Type="Embed" ProgID="Equation.DSMT4" ShapeID="_x0000_i1121" DrawAspect="Content" ObjectID="_1739472091" r:id="rId168"/>
              </w:object>
            </w:r>
            <w:r w:rsidR="008837D9" w:rsidRPr="00AC6912">
              <w:rPr>
                <w:rFonts w:asciiTheme="majorHAnsi" w:hAnsiTheme="majorHAnsi" w:cstheme="majorHAnsi"/>
                <w:sz w:val="24"/>
                <w:szCs w:val="24"/>
              </w:rPr>
              <w:t>= 0,741 – (-0,7895) = +1,5305 V</w:t>
            </w:r>
          </w:p>
        </w:tc>
        <w:tc>
          <w:tcPr>
            <w:tcW w:w="1137" w:type="dxa"/>
          </w:tcPr>
          <w:p w14:paraId="48A9AABE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00810D1" w14:textId="77777777" w:rsidR="008837D9" w:rsidRPr="00AC6912" w:rsidRDefault="008837D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079FAF1" w14:textId="77777777" w:rsidR="008837D9" w:rsidRPr="00AC6912" w:rsidRDefault="008837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14:paraId="229CC14D" w14:textId="77777777" w:rsidR="008837D9" w:rsidRPr="00AC6912" w:rsidRDefault="008837D9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2B060F7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14:paraId="7384D432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9CD74BB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A03F96E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584E673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5</w:t>
            </w:r>
          </w:p>
          <w:p w14:paraId="46899C6C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2842C27D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242BF46D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454CCA38" w14:textId="77777777" w:rsidR="00CA7B20" w:rsidRPr="00AC6912" w:rsidRDefault="00CA7B2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14:paraId="6BFB5F42" w14:textId="77777777" w:rsidR="008D2B57" w:rsidRPr="00AC6912" w:rsidRDefault="008D2B57" w:rsidP="003471EF">
      <w:pPr>
        <w:spacing w:line="20" w:lineRule="atLeast"/>
        <w:rPr>
          <w:rFonts w:ascii="Times New Roman" w:hAnsi="Times New Roman"/>
          <w:b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sz w:val="24"/>
          <w:szCs w:val="24"/>
          <w:highlight w:val="yellow"/>
          <w:u w:val="single"/>
          <w:lang w:val="pt-BR"/>
        </w:rPr>
        <w:t>Câu 5</w:t>
      </w:r>
      <w:r w:rsidRPr="00AC6912">
        <w:rPr>
          <w:rFonts w:ascii="Times New Roman" w:hAnsi="Times New Roman"/>
          <w:b/>
          <w:sz w:val="24"/>
          <w:szCs w:val="24"/>
          <w:highlight w:val="yellow"/>
          <w:lang w:val="pt-BR"/>
        </w:rPr>
        <w:t xml:space="preserve"> (4,0 điểm)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:</w:t>
      </w:r>
    </w:p>
    <w:p w14:paraId="258253D9" w14:textId="77777777" w:rsidR="008D2B57" w:rsidRPr="00AC6912" w:rsidRDefault="008D2B57" w:rsidP="003471EF">
      <w:pPr>
        <w:spacing w:line="2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5.1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1,0 điểm) </w:t>
      </w:r>
      <w:r w:rsidRPr="00AC6912">
        <w:rPr>
          <w:rFonts w:ascii="Times New Roman" w:hAnsi="Times New Roman"/>
          <w:sz w:val="24"/>
          <w:szCs w:val="24"/>
          <w:lang w:val="pt-BR"/>
        </w:rPr>
        <w:t>Dự đoán hiện tượng và viết phương trình phản ứng hóa học xảy ra (nếu có) trong các thí nghiệm sau:</w:t>
      </w:r>
    </w:p>
    <w:p w14:paraId="13D782D4" w14:textId="77777777" w:rsidR="008D2B57" w:rsidRPr="00AC6912" w:rsidRDefault="008D2B57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b/>
          <w:bCs/>
          <w:sz w:val="24"/>
          <w:szCs w:val="24"/>
          <w:lang w:val="pt-BR"/>
        </w:rPr>
      </w:pPr>
      <w:r w:rsidRPr="00AC6912">
        <w:rPr>
          <w:rFonts w:ascii="Times New Roman" w:hAnsi="Times New Roman"/>
          <w:sz w:val="24"/>
          <w:szCs w:val="24"/>
          <w:lang w:val="pt-BR"/>
        </w:rPr>
        <w:t xml:space="preserve">   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>a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. Cho hồ tinh bột vào dung dịch </w:t>
      </w:r>
      <w:r w:rsidRPr="00AC6912">
        <w:rPr>
          <w:rFonts w:ascii="Times New Roman" w:hAnsi="Times New Roman"/>
          <w:position w:val="-6"/>
          <w:sz w:val="24"/>
          <w:szCs w:val="24"/>
          <w:lang w:val="pt-BR"/>
        </w:rPr>
        <w:object w:dxaOrig="459" w:dyaOrig="259" w14:anchorId="556CC472">
          <v:shape id="_x0000_i1122" type="#_x0000_t75" style="width:22.5pt;height:13.5pt;mso-position-horizontal-relative:page;mso-position-vertical-relative:page" o:ole="">
            <v:imagedata r:id="rId169" o:title=""/>
          </v:shape>
          <o:OLEObject Type="Embed" ProgID="Equation.DSMT4" ShapeID="_x0000_i1122" DrawAspect="Content" ObjectID="_1739472092" r:id="rId170"/>
        </w:objec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sau đó sục khí Cl</w:t>
      </w:r>
      <w:r w:rsidRPr="00AC6912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vào tới d</w:t>
      </w:r>
      <w:r w:rsidRPr="00AC6912">
        <w:rPr>
          <w:rFonts w:ascii="Times New Roman" w:hAnsi="Times New Roman"/>
          <w:bCs/>
          <w:sz w:val="24"/>
          <w:szCs w:val="24"/>
          <w:lang w:val="pt-BR"/>
        </w:rPr>
        <w:t>ư.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 </w:t>
      </w:r>
    </w:p>
    <w:p w14:paraId="4DC2AE12" w14:textId="77777777" w:rsidR="008D2B57" w:rsidRPr="00AC6912" w:rsidRDefault="008D2B57" w:rsidP="008D2B57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  </w:t>
      </w:r>
      <w:r w:rsidRPr="00AC6912">
        <w:rPr>
          <w:rFonts w:ascii="Times New Roman" w:hAnsi="Times New Roman"/>
          <w:b/>
          <w:sz w:val="24"/>
          <w:szCs w:val="24"/>
        </w:rPr>
        <w:t>b</w:t>
      </w:r>
      <w:r w:rsidRPr="00AC6912">
        <w:rPr>
          <w:rFonts w:ascii="Times New Roman" w:hAnsi="Times New Roman"/>
          <w:sz w:val="24"/>
          <w:szCs w:val="24"/>
        </w:rPr>
        <w:t xml:space="preserve">. </w:t>
      </w:r>
      <w:proofErr w:type="spellStart"/>
      <w:r w:rsidRPr="00AC6912">
        <w:rPr>
          <w:rFonts w:ascii="Times New Roman" w:hAnsi="Times New Roman"/>
          <w:sz w:val="24"/>
          <w:szCs w:val="24"/>
        </w:rPr>
        <w:t>Sụ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SO</w:t>
      </w:r>
      <w:r w:rsidRPr="00AC6912">
        <w:rPr>
          <w:rFonts w:ascii="Times New Roman" w:hAnsi="Times New Roman"/>
          <w:sz w:val="24"/>
          <w:szCs w:val="24"/>
          <w:vertAlign w:val="subscript"/>
        </w:rPr>
        <w:t xml:space="preserve">2 </w:t>
      </w:r>
      <w:proofErr w:type="spellStart"/>
      <w:r w:rsidRPr="00AC6912">
        <w:rPr>
          <w:rFonts w:ascii="Times New Roman" w:hAnsi="Times New Roman"/>
          <w:sz w:val="24"/>
          <w:szCs w:val="24"/>
        </w:rPr>
        <w:t>vào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AC6912">
        <w:rPr>
          <w:rFonts w:ascii="Times New Roman" w:hAnsi="Times New Roman"/>
          <w:sz w:val="24"/>
          <w:szCs w:val="24"/>
        </w:rPr>
        <w:t>dịc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ướ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Br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.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655"/>
        <w:gridCol w:w="850"/>
      </w:tblGrid>
      <w:tr w:rsidR="00C549DB" w:rsidRPr="00AC6912" w14:paraId="49C716CB" w14:textId="77777777" w:rsidTr="004D5675">
        <w:tc>
          <w:tcPr>
            <w:tcW w:w="567" w:type="dxa"/>
          </w:tcPr>
          <w:p w14:paraId="409CC513" w14:textId="77777777" w:rsidR="00C549DB" w:rsidRPr="00AC6912" w:rsidRDefault="00C549D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5.1</w:t>
            </w:r>
          </w:p>
        </w:tc>
        <w:tc>
          <w:tcPr>
            <w:tcW w:w="7655" w:type="dxa"/>
          </w:tcPr>
          <w:p w14:paraId="59415041" w14:textId="77777777" w:rsidR="00C549DB" w:rsidRPr="00AC6912" w:rsidRDefault="00C549D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850" w:type="dxa"/>
          </w:tcPr>
          <w:p w14:paraId="39B0AC19" w14:textId="77777777" w:rsidR="00C549DB" w:rsidRPr="00AC6912" w:rsidRDefault="00C549D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bCs/>
                <w:sz w:val="24"/>
                <w:szCs w:val="24"/>
              </w:rPr>
            </w:pPr>
          </w:p>
        </w:tc>
      </w:tr>
      <w:tr w:rsidR="00C549DB" w:rsidRPr="00AC6912" w14:paraId="6110183A" w14:textId="77777777" w:rsidTr="004D5675">
        <w:tc>
          <w:tcPr>
            <w:tcW w:w="567" w:type="dxa"/>
          </w:tcPr>
          <w:p w14:paraId="75C2502C" w14:textId="77777777" w:rsidR="00C549DB" w:rsidRPr="00AC6912" w:rsidRDefault="00C549D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655" w:type="dxa"/>
          </w:tcPr>
          <w:p w14:paraId="3A8A8D70" w14:textId="77777777" w:rsidR="00D10A0F" w:rsidRPr="00AC6912" w:rsidRDefault="00C549DB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r w:rsidR="00D10A0F" w:rsidRPr="00AC6912">
              <w:rPr>
                <w:rFonts w:asciiTheme="majorHAnsi" w:hAnsiTheme="majorHAnsi" w:cstheme="majorHAnsi"/>
                <w:b/>
                <w:sz w:val="24"/>
                <w:szCs w:val="24"/>
                <w:lang w:val="pt-BR"/>
              </w:rPr>
              <w:t>a.</w:t>
            </w:r>
            <w:r w:rsidR="00C9090C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Dung dịch chuyển thành màu </w:t>
            </w:r>
            <w:r w:rsidR="00E00C64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xanh tím</w:t>
            </w:r>
            <w:r w:rsidR="00D10A0F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, sau đó mất màu</w:t>
            </w:r>
            <w:r w:rsidR="00D10A0F" w:rsidRPr="00AC6912">
              <w:rPr>
                <w:rFonts w:asciiTheme="majorHAnsi" w:hAnsiTheme="majorHAnsi" w:cstheme="majorHAnsi"/>
                <w:b/>
                <w:bCs/>
                <w:sz w:val="24"/>
                <w:szCs w:val="24"/>
                <w:lang w:val="pt-BR"/>
              </w:rPr>
              <w:t>. </w:t>
            </w:r>
          </w:p>
          <w:p w14:paraId="7060D96D" w14:textId="77777777" w:rsidR="00D10A0F" w:rsidRPr="00AC6912" w:rsidRDefault="00C9090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ab/>
              <w:t xml:space="preserve">           </w:t>
            </w:r>
            <w:r w:rsidR="00D10A0F" w:rsidRPr="00AC6912">
              <w:rPr>
                <w:rFonts w:asciiTheme="majorHAnsi" w:hAnsiTheme="majorHAnsi" w:cstheme="majorHAnsi"/>
                <w:position w:val="-12"/>
                <w:sz w:val="24"/>
                <w:szCs w:val="24"/>
                <w:lang w:val="pt-BR"/>
              </w:rPr>
              <w:object w:dxaOrig="2480" w:dyaOrig="379" w14:anchorId="48B92B32">
                <v:shape id="_x0000_i1123" type="#_x0000_t75" style="width:123.75pt;height:18pt;mso-position-horizontal-relative:page;mso-position-vertical-relative:page" o:ole="">
                  <v:imagedata r:id="rId171" o:title=""/>
                </v:shape>
                <o:OLEObject Type="Embed" ProgID="Equation.DSMT4" ShapeID="_x0000_i1123" DrawAspect="Content" ObjectID="_1739472093" r:id="rId172"/>
              </w:object>
            </w:r>
            <w:r w:rsidR="00D10A0F" w:rsidRPr="00AC6912">
              <w:rPr>
                <w:rFonts w:asciiTheme="majorHAnsi" w:hAnsiTheme="majorHAnsi" w:cstheme="majorHAnsi"/>
                <w:sz w:val="24"/>
                <w:szCs w:val="24"/>
                <w:lang w:val="pt-BR"/>
              </w:rPr>
              <w:t xml:space="preserve"> </w:t>
            </w:r>
          </w:p>
          <w:p w14:paraId="4E821F56" w14:textId="77777777" w:rsidR="00D10A0F" w:rsidRPr="00AC6912" w:rsidRDefault="00E07D54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lang w:val="pt-BR"/>
              </w:rPr>
            </w:pP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                    </w:t>
            </w:r>
            <w:r w:rsidR="00C9090C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 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Cl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+ 5I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 + 6H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vertAlign w:val="subscript"/>
                <w:lang w:val="pt-BR"/>
              </w:rPr>
              <w:t>2</w:t>
            </w:r>
            <w:r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 xml:space="preserve">O </w:t>
            </w:r>
            <w:r w:rsidR="00D10A0F" w:rsidRPr="00AC6912">
              <w:rPr>
                <w:rFonts w:asciiTheme="majorHAnsi" w:hAnsiTheme="majorHAnsi" w:cstheme="majorHAnsi"/>
                <w:bCs/>
                <w:sz w:val="24"/>
                <w:szCs w:val="24"/>
                <w:lang w:val="pt-BR"/>
              </w:rPr>
              <w:t> 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20" w14:anchorId="02BAF895">
                <v:shape id="_x0000_i1124" type="#_x0000_t75" style="width:14.25pt;height:11.25pt" o:ole="">
                  <v:imagedata r:id="rId173" o:title=""/>
                </v:shape>
                <o:OLEObject Type="Embed" ProgID="Equation.DSMT4" ShapeID="_x0000_i1124" DrawAspect="Content" ObjectID="_1739472094" r:id="rId174"/>
              </w:objec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t xml:space="preserve"> 2HCl + 10HIO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  <w:vertAlign w:val="subscript"/>
              </w:rPr>
              <w:t>3</w:t>
            </w:r>
          </w:p>
          <w:p w14:paraId="70F90014" w14:textId="77777777" w:rsidR="00D10A0F" w:rsidRPr="00AC6912" w:rsidRDefault="00D10A0F" w:rsidP="00232DEE">
            <w:pPr>
              <w:spacing w:line="20" w:lineRule="atLeast"/>
              <w:rPr>
                <w:rFonts w:asciiTheme="majorHAnsi" w:hAnsiTheme="majorHAnsi" w:cstheme="majorHAnsi"/>
                <w:b/>
                <w:bCs/>
                <w:i/>
                <w:iCs/>
                <w:position w:val="-12"/>
                <w:sz w:val="24"/>
                <w:szCs w:val="24"/>
                <w:lang w:val="pt-BR"/>
              </w:rPr>
            </w:pPr>
          </w:p>
          <w:p w14:paraId="1B84F74E" w14:textId="77777777" w:rsidR="00C549DB" w:rsidRPr="00AC6912" w:rsidRDefault="00D10A0F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bCs/>
                <w:i/>
                <w:iCs/>
                <w:sz w:val="24"/>
                <w:szCs w:val="24"/>
                <w:lang w:val="pt-BR"/>
              </w:rPr>
              <w:t xml:space="preserve"> 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b.</w:t>
            </w:r>
            <w:r w:rsidR="00CA501A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</w:t>
            </w:r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proofErr w:type="spellStart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>Màu</w:t>
            </w:r>
            <w:proofErr w:type="spellEnd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>vàng</w:t>
            </w:r>
            <w:proofErr w:type="spellEnd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>nâu</w:t>
            </w:r>
            <w:proofErr w:type="spellEnd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>nhạt</w:t>
            </w:r>
            <w:proofErr w:type="spellEnd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</w:t>
            </w:r>
            <w:proofErr w:type="spellStart"/>
            <w:r w:rsidR="00C549DB" w:rsidRPr="00AC6912">
              <w:rPr>
                <w:rFonts w:asciiTheme="majorHAnsi" w:hAnsiTheme="majorHAnsi" w:cstheme="majorHAnsi"/>
                <w:sz w:val="24"/>
                <w:szCs w:val="24"/>
              </w:rPr>
              <w:t>dần</w:t>
            </w:r>
            <w:proofErr w:type="spellEnd"/>
          </w:p>
          <w:p w14:paraId="57101E83" w14:textId="77777777" w:rsidR="00C549DB" w:rsidRPr="00AC6912" w:rsidRDefault="00C549DB" w:rsidP="00232DE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510"/>
              </w:tabs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   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+   Br</w:t>
            </w:r>
            <w:proofErr w:type="gramStart"/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+</w:t>
            </w:r>
            <w:proofErr w:type="gramEnd"/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2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O  </w:t>
            </w:r>
            <w:r w:rsidRPr="00AC6912">
              <w:rPr>
                <w:rFonts w:asciiTheme="majorHAnsi" w:hAnsiTheme="majorHAnsi" w:cstheme="majorHAnsi"/>
                <w:position w:val="-6"/>
                <w:sz w:val="24"/>
                <w:szCs w:val="24"/>
              </w:rPr>
              <w:object w:dxaOrig="300" w:dyaOrig="220" w14:anchorId="59DF1051">
                <v:shape id="_x0000_i1125" type="#_x0000_t75" style="width:14.25pt;height:11.25pt" o:ole="">
                  <v:imagedata r:id="rId173" o:title=""/>
                </v:shape>
                <o:OLEObject Type="Embed" ProgID="Equation.DSMT4" ShapeID="_x0000_i1125" DrawAspect="Content" ObjectID="_1739472095" r:id="rId175"/>
              </w:objec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2HBr  +  H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SO</w:t>
            </w:r>
            <w:r w:rsidRPr="00AC6912">
              <w:rPr>
                <w:rFonts w:asciiTheme="majorHAnsi" w:hAnsiTheme="majorHAnsi" w:cstheme="majorHAnsi"/>
                <w:sz w:val="24"/>
                <w:szCs w:val="24"/>
                <w:vertAlign w:val="subscript"/>
              </w:rPr>
              <w:t>4</w:t>
            </w:r>
          </w:p>
          <w:p w14:paraId="206F63C1" w14:textId="77777777" w:rsidR="00C549DB" w:rsidRPr="00AC6912" w:rsidRDefault="00C549DB" w:rsidP="00232DEE">
            <w:pPr>
              <w:tabs>
                <w:tab w:val="left" w:pos="720"/>
                <w:tab w:val="left" w:pos="1440"/>
                <w:tab w:val="left" w:pos="2160"/>
                <w:tab w:val="left" w:pos="2880"/>
                <w:tab w:val="left" w:pos="3600"/>
                <w:tab w:val="left" w:pos="4320"/>
                <w:tab w:val="left" w:pos="5040"/>
                <w:tab w:val="left" w:pos="5760"/>
                <w:tab w:val="left" w:pos="6510"/>
              </w:tabs>
              <w:spacing w:line="20" w:lineRule="atLeast"/>
              <w:rPr>
                <w:rFonts w:asciiTheme="majorHAnsi" w:hAnsiTheme="majorHAnsi" w:cstheme="majorHAnsi"/>
                <w:color w:val="000000"/>
                <w:sz w:val="24"/>
                <w:szCs w:val="24"/>
                <w:lang w:val="pt-BR"/>
              </w:rPr>
            </w:pPr>
          </w:p>
        </w:tc>
        <w:tc>
          <w:tcPr>
            <w:tcW w:w="850" w:type="dxa"/>
          </w:tcPr>
          <w:p w14:paraId="6C52A69F" w14:textId="77777777" w:rsidR="00643E4C" w:rsidRPr="00AC6912" w:rsidRDefault="00643E4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  <w:p w14:paraId="39CF14DA" w14:textId="77777777" w:rsidR="00643E4C" w:rsidRPr="00AC6912" w:rsidRDefault="00643E4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14:paraId="585FC908" w14:textId="77777777" w:rsidR="00C549DB" w:rsidRPr="00AC6912" w:rsidRDefault="00C549DB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</w:t>
            </w:r>
            <w:r w:rsidR="00E165F0"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2</w:t>
            </w: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5</w:t>
            </w:r>
          </w:p>
          <w:p w14:paraId="6DB02FF0" w14:textId="77777777" w:rsidR="00C9090C" w:rsidRPr="00AC6912" w:rsidRDefault="00C9090C" w:rsidP="00232DEE">
            <w:pPr>
              <w:spacing w:line="20" w:lineRule="atLeast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14:paraId="1B2C09F1" w14:textId="77777777" w:rsidR="00E4517B" w:rsidRPr="00AC6912" w:rsidRDefault="00E4517B" w:rsidP="00232DEE">
            <w:pPr>
              <w:spacing w:line="20" w:lineRule="atLeast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14:paraId="038630DB" w14:textId="77777777" w:rsidR="00E165F0" w:rsidRPr="00AC6912" w:rsidRDefault="00E165F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  <w:p w14:paraId="4E0CEDEA" w14:textId="77777777" w:rsidR="00E165F0" w:rsidRPr="00AC6912" w:rsidRDefault="00E165F0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</w:tc>
      </w:tr>
    </w:tbl>
    <w:p w14:paraId="417E4A54" w14:textId="77777777" w:rsidR="006C71EA" w:rsidRPr="00AC6912" w:rsidRDefault="00A23E23" w:rsidP="00232DEE">
      <w:pPr>
        <w:spacing w:line="20" w:lineRule="atLeast"/>
        <w:jc w:val="both"/>
        <w:rPr>
          <w:rFonts w:asciiTheme="majorHAnsi" w:hAnsiTheme="majorHAnsi" w:cstheme="majorHAnsi"/>
          <w:sz w:val="24"/>
          <w:szCs w:val="24"/>
          <w:lang w:val="pt-BR"/>
        </w:rPr>
      </w:pPr>
      <w:r w:rsidRPr="00AC6912">
        <w:rPr>
          <w:noProof/>
          <w:sz w:val="24"/>
          <w:szCs w:val="24"/>
        </w:rPr>
        <w:drawing>
          <wp:anchor distT="0" distB="0" distL="114300" distR="114300" simplePos="0" relativeHeight="251679744" behindDoc="0" locked="0" layoutInCell="1" allowOverlap="1" wp14:anchorId="5D81E95D" wp14:editId="5BE281E1">
            <wp:simplePos x="0" y="0"/>
            <wp:positionH relativeFrom="column">
              <wp:posOffset>5118735</wp:posOffset>
            </wp:positionH>
            <wp:positionV relativeFrom="paragraph">
              <wp:posOffset>102870</wp:posOffset>
            </wp:positionV>
            <wp:extent cx="626110" cy="995045"/>
            <wp:effectExtent l="0" t="0" r="2540" b="0"/>
            <wp:wrapSquare wrapText="bothSides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17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26110" cy="9950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24F64984" w14:textId="77777777"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5.2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0,5 điểm) </w:t>
      </w:r>
      <w:r w:rsidRPr="00AC6912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Một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thí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tiến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hành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hư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sau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: Cho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vào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ống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</w:p>
    <w:p w14:paraId="176F0DFE" w14:textId="77777777"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AC6912">
        <w:rPr>
          <w:rFonts w:ascii="Times New Roman" w:hAnsi="Times New Roman"/>
          <w:bCs/>
          <w:sz w:val="24"/>
          <w:szCs w:val="24"/>
        </w:rPr>
        <w:t>khô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một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vài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tinh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thể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KMnO</w:t>
      </w:r>
      <w:r w:rsidRPr="00AC6912">
        <w:rPr>
          <w:rFonts w:ascii="Times New Roman" w:hAnsi="Times New Roman"/>
          <w:bCs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hỏ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tiếp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vào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ống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vài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giọt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dung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dịch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HCl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đậm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đặc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. </w:t>
      </w:r>
    </w:p>
    <w:p w14:paraId="1A78963A" w14:textId="77777777"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AC6912">
        <w:rPr>
          <w:rFonts w:ascii="Times New Roman" w:hAnsi="Times New Roman"/>
          <w:bCs/>
          <w:sz w:val="24"/>
          <w:szCs w:val="24"/>
        </w:rPr>
        <w:lastRenderedPageBreak/>
        <w:t>Đậy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kín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ống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bằng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út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cao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su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có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đính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một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băng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giấy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màu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ẩm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(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tẩm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nước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) </w:t>
      </w:r>
    </w:p>
    <w:p w14:paraId="1F27F774" w14:textId="77777777" w:rsidR="003252F8" w:rsidRPr="00AC6912" w:rsidRDefault="003252F8" w:rsidP="003471EF">
      <w:pPr>
        <w:jc w:val="both"/>
        <w:rPr>
          <w:rFonts w:ascii="Times New Roman" w:hAnsi="Times New Roman"/>
          <w:bCs/>
          <w:sz w:val="24"/>
          <w:szCs w:val="24"/>
        </w:rPr>
      </w:pPr>
      <w:proofErr w:type="spellStart"/>
      <w:r w:rsidRPr="00AC6912">
        <w:rPr>
          <w:rFonts w:ascii="Times New Roman" w:hAnsi="Times New Roman"/>
          <w:bCs/>
          <w:sz w:val="24"/>
          <w:szCs w:val="24"/>
        </w:rPr>
        <w:t>như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hình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bCs/>
          <w:sz w:val="24"/>
          <w:szCs w:val="24"/>
        </w:rPr>
        <w:t>vẽ</w:t>
      </w:r>
      <w:proofErr w:type="spellEnd"/>
      <w:r w:rsidRPr="00AC6912">
        <w:rPr>
          <w:rFonts w:ascii="Times New Roman" w:hAnsi="Times New Roman"/>
          <w:bCs/>
          <w:sz w:val="24"/>
          <w:szCs w:val="24"/>
        </w:rPr>
        <w:t>.</w:t>
      </w:r>
      <w:r w:rsidRPr="00AC6912">
        <w:rPr>
          <w:rFonts w:ascii="Times New Roman" w:hAnsi="Times New Roman"/>
          <w:bCs/>
          <w:i/>
          <w:noProof/>
          <w:sz w:val="24"/>
          <w:szCs w:val="24"/>
          <w:u w:val="single"/>
        </w:rPr>
        <w:t xml:space="preserve"> </w:t>
      </w:r>
    </w:p>
    <w:p w14:paraId="5B4CE273" w14:textId="77777777" w:rsidR="008D2B57" w:rsidRPr="00AC6912" w:rsidRDefault="003252F8" w:rsidP="008D2B57">
      <w:pPr>
        <w:spacing w:line="20" w:lineRule="atLeast"/>
        <w:jc w:val="both"/>
        <w:rPr>
          <w:rFonts w:ascii="Times New Roman" w:hAnsi="Times New Roman"/>
          <w:bCs/>
          <w:sz w:val="24"/>
          <w:szCs w:val="24"/>
        </w:rPr>
      </w:pPr>
      <w:r w:rsidRPr="00AC6912">
        <w:rPr>
          <w:rFonts w:ascii="Times New Roman" w:hAnsi="Times New Roman"/>
          <w:bCs/>
          <w:sz w:val="24"/>
          <w:szCs w:val="24"/>
        </w:rPr>
        <w:t xml:space="preserve">       </w:t>
      </w:r>
      <w:r w:rsidR="008D2B57" w:rsidRPr="00AC6912">
        <w:rPr>
          <w:rFonts w:ascii="Times New Roman" w:hAnsi="Times New Roman"/>
          <w:bCs/>
          <w:sz w:val="24"/>
          <w:szCs w:val="24"/>
        </w:rPr>
        <w:t xml:space="preserve">      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Hãy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nêu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hiện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tượng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xảy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ra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trong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thí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nghiệm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,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giải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thích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và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viết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phương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trình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phản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 xml:space="preserve"> </w:t>
      </w:r>
      <w:proofErr w:type="spellStart"/>
      <w:r w:rsidR="008D2B57" w:rsidRPr="00AC6912">
        <w:rPr>
          <w:rFonts w:ascii="Times New Roman" w:hAnsi="Times New Roman"/>
          <w:bCs/>
          <w:sz w:val="24"/>
          <w:szCs w:val="24"/>
        </w:rPr>
        <w:t>ứng</w:t>
      </w:r>
      <w:proofErr w:type="spellEnd"/>
      <w:r w:rsidR="008D2B57" w:rsidRPr="00AC6912">
        <w:rPr>
          <w:rFonts w:ascii="Times New Roman" w:hAnsi="Times New Roman"/>
          <w:bCs/>
          <w:sz w:val="24"/>
          <w:szCs w:val="24"/>
        </w:rPr>
        <w:t>.</w:t>
      </w:r>
      <w:r w:rsidR="008D2B57" w:rsidRPr="00AC6912">
        <w:rPr>
          <w:rFonts w:ascii="Times New Roman" w:hAnsi="Times New Roman"/>
          <w:bCs/>
          <w:noProof/>
          <w:sz w:val="24"/>
          <w:szCs w:val="24"/>
          <w:lang w:val="vi-VN" w:eastAsia="vi-VN"/>
        </w:rPr>
        <w:t xml:space="preserve"> </w:t>
      </w:r>
    </w:p>
    <w:tbl>
      <w:tblPr>
        <w:tblW w:w="9072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567"/>
        <w:gridCol w:w="7513"/>
        <w:gridCol w:w="992"/>
      </w:tblGrid>
      <w:tr w:rsidR="00F47C89" w:rsidRPr="00AC6912" w14:paraId="6E426BA9" w14:textId="77777777" w:rsidTr="00F47C89">
        <w:tc>
          <w:tcPr>
            <w:tcW w:w="567" w:type="dxa"/>
          </w:tcPr>
          <w:p w14:paraId="2F98304B" w14:textId="77777777" w:rsidR="00F47C89" w:rsidRPr="00AC6912" w:rsidRDefault="00F47C89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5.2</w:t>
            </w:r>
          </w:p>
        </w:tc>
        <w:tc>
          <w:tcPr>
            <w:tcW w:w="7513" w:type="dxa"/>
          </w:tcPr>
          <w:p w14:paraId="7C8170E7" w14:textId="77777777" w:rsidR="00F47C89" w:rsidRPr="00AC6912" w:rsidRDefault="00F47C89" w:rsidP="00D37D2E">
            <w:pPr>
              <w:pStyle w:val="BodyText"/>
              <w:spacing w:after="0"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ÁP ÁN</w:t>
            </w:r>
          </w:p>
        </w:tc>
        <w:tc>
          <w:tcPr>
            <w:tcW w:w="992" w:type="dxa"/>
          </w:tcPr>
          <w:p w14:paraId="0CD54EF3" w14:textId="77777777" w:rsidR="00F47C89" w:rsidRPr="00AC6912" w:rsidRDefault="00F47C89" w:rsidP="00D37D2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</w:p>
        </w:tc>
      </w:tr>
      <w:tr w:rsidR="006C71EA" w:rsidRPr="00AC6912" w14:paraId="385F3FA8" w14:textId="77777777" w:rsidTr="00F47C89">
        <w:tc>
          <w:tcPr>
            <w:tcW w:w="567" w:type="dxa"/>
          </w:tcPr>
          <w:p w14:paraId="052912C2" w14:textId="77777777" w:rsidR="006C71EA" w:rsidRPr="00AC6912" w:rsidRDefault="006C71EA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b/>
                <w:sz w:val="24"/>
                <w:szCs w:val="24"/>
              </w:rPr>
            </w:pPr>
          </w:p>
        </w:tc>
        <w:tc>
          <w:tcPr>
            <w:tcW w:w="7513" w:type="dxa"/>
          </w:tcPr>
          <w:p w14:paraId="13C1405F" w14:textId="77777777" w:rsidR="006C71EA" w:rsidRPr="00AC6912" w:rsidRDefault="006C71EA" w:rsidP="00232DEE">
            <w:pPr>
              <w:spacing w:line="20" w:lineRule="atLeast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Có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khí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màu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vàng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lục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thoát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ra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trong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ốn</w:t>
            </w:r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g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nghiệm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;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mẩu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giấy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màu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ẩm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bị</w:t>
            </w:r>
            <w:proofErr w:type="spellEnd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="00E4517B" w:rsidRPr="00AC6912">
              <w:rPr>
                <w:rFonts w:ascii="Times New Roman" w:hAnsi="Times New Roman"/>
                <w:bCs/>
                <w:sz w:val="24"/>
                <w:szCs w:val="24"/>
              </w:rPr>
              <w:t>nhạt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màu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dần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.</w:t>
            </w:r>
          </w:p>
          <w:p w14:paraId="77CF3036" w14:textId="77777777" w:rsidR="006C71EA" w:rsidRPr="00AC6912" w:rsidRDefault="005B363F" w:rsidP="00232DEE">
            <w:pPr>
              <w:spacing w:line="20" w:lineRule="atLeast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pt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>: 2KMnO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4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16HCl → 2KCl + 5Cl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MnCl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8H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="006C71EA" w:rsidRPr="00AC6912">
              <w:rPr>
                <w:rFonts w:ascii="Times New Roman" w:hAnsi="Times New Roman"/>
                <w:bCs/>
                <w:sz w:val="24"/>
                <w:szCs w:val="24"/>
              </w:rPr>
              <w:t>O</w:t>
            </w:r>
          </w:p>
          <w:p w14:paraId="62796E31" w14:textId="77777777" w:rsidR="006C71EA" w:rsidRPr="00AC6912" w:rsidRDefault="006C71EA" w:rsidP="00A23E23">
            <w:pPr>
              <w:spacing w:line="20" w:lineRule="atLeast"/>
              <w:jc w:val="both"/>
              <w:rPr>
                <w:rFonts w:asciiTheme="majorHAnsi" w:hAnsiTheme="majorHAnsi" w:cstheme="majorHAnsi"/>
                <w:color w:val="000000"/>
                <w:sz w:val="24"/>
                <w:szCs w:val="24"/>
                <w:lang w:val="pt-BR"/>
              </w:rPr>
            </w:pP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                    Cl</w:t>
            </w:r>
            <w:r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+ H</w:t>
            </w:r>
            <w:r w:rsidRPr="00AC6912">
              <w:rPr>
                <w:rFonts w:ascii="Times New Roman" w:hAnsi="Times New Roman"/>
                <w:bCs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O </w:t>
            </w:r>
            <w:r w:rsidR="005B363F"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object w:dxaOrig="620" w:dyaOrig="420" w14:anchorId="1B9D8090">
                <v:shape id="_x0000_i1126" type="#_x0000_t75" style="width:30pt;height:20.25pt" o:ole="">
                  <v:imagedata r:id="rId91" o:title=""/>
                </v:shape>
                <o:OLEObject Type="Embed" ProgID="Equation.DSMT4" ShapeID="_x0000_i1126" DrawAspect="Content" ObjectID="_1739472096" r:id="rId177"/>
              </w:object>
            </w:r>
            <w:r w:rsidR="005B363F" w:rsidRPr="00AC6912">
              <w:rPr>
                <w:rFonts w:asciiTheme="majorHAnsi" w:hAnsiTheme="majorHAnsi" w:cstheme="majorHAnsi"/>
                <w:position w:val="-10"/>
                <w:sz w:val="24"/>
                <w:szCs w:val="24"/>
              </w:rPr>
              <w:t xml:space="preserve"> </w:t>
            </w:r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HCl + </w:t>
            </w:r>
            <w:proofErr w:type="spellStart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>HClO</w:t>
            </w:r>
            <w:proofErr w:type="spellEnd"/>
            <w:r w:rsidRPr="00AC6912">
              <w:rPr>
                <w:rFonts w:ascii="Times New Roman" w:hAnsi="Times New Roman"/>
                <w:bCs/>
                <w:sz w:val="24"/>
                <w:szCs w:val="24"/>
              </w:rPr>
              <w:t xml:space="preserve">  </w:t>
            </w:r>
          </w:p>
        </w:tc>
        <w:tc>
          <w:tcPr>
            <w:tcW w:w="992" w:type="dxa"/>
          </w:tcPr>
          <w:p w14:paraId="67854143" w14:textId="77777777" w:rsidR="006C71EA" w:rsidRPr="00AC6912" w:rsidRDefault="006C71EA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  <w:p w14:paraId="7E25A404" w14:textId="77777777" w:rsidR="006C71EA" w:rsidRPr="00AC6912" w:rsidRDefault="006C71EA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14:paraId="05123740" w14:textId="77777777" w:rsidR="00C9090C" w:rsidRPr="00AC6912" w:rsidRDefault="00C9090C" w:rsidP="00232DEE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</w:p>
          <w:p w14:paraId="26DE473A" w14:textId="77777777" w:rsidR="006C71EA" w:rsidRPr="00AC6912" w:rsidRDefault="006C71EA" w:rsidP="00A23E23">
            <w:pPr>
              <w:spacing w:line="20" w:lineRule="atLeast"/>
              <w:jc w:val="center"/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color w:val="000000"/>
                <w:sz w:val="24"/>
                <w:szCs w:val="24"/>
              </w:rPr>
              <w:t>0,25</w:t>
            </w:r>
          </w:p>
        </w:tc>
      </w:tr>
    </w:tbl>
    <w:p w14:paraId="3919E3BA" w14:textId="218FF1D7" w:rsidR="008D2B57" w:rsidRPr="00AC6912" w:rsidRDefault="008D2B57" w:rsidP="003471EF">
      <w:pPr>
        <w:tabs>
          <w:tab w:val="left" w:pos="560"/>
        </w:tabs>
        <w:spacing w:line="20" w:lineRule="atLeast"/>
        <w:jc w:val="both"/>
        <w:outlineLvl w:val="0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681792" behindDoc="0" locked="0" layoutInCell="1" allowOverlap="1" wp14:anchorId="0459D667" wp14:editId="0582E8D7">
            <wp:simplePos x="0" y="0"/>
            <wp:positionH relativeFrom="column">
              <wp:posOffset>4740275</wp:posOffset>
            </wp:positionH>
            <wp:positionV relativeFrom="paragraph">
              <wp:posOffset>402590</wp:posOffset>
            </wp:positionV>
            <wp:extent cx="1068070" cy="972820"/>
            <wp:effectExtent l="0" t="0" r="0" b="0"/>
            <wp:wrapSquare wrapText="bothSides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17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68070" cy="97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>5.</w:t>
      </w:r>
      <w:r w:rsidR="00405B55">
        <w:rPr>
          <w:rFonts w:ascii="Times New Roman" w:hAnsi="Times New Roman"/>
          <w:b/>
          <w:bCs/>
          <w:sz w:val="24"/>
          <w:szCs w:val="24"/>
          <w:lang w:val="pt-BR"/>
        </w:rPr>
        <w:t>3</w:t>
      </w:r>
      <w:r w:rsidRPr="00AC6912">
        <w:rPr>
          <w:rFonts w:ascii="Times New Roman" w:hAnsi="Times New Roman"/>
          <w:b/>
          <w:bCs/>
          <w:sz w:val="24"/>
          <w:szCs w:val="24"/>
          <w:lang w:val="pt-BR"/>
        </w:rPr>
        <w:t xml:space="preserve"> </w:t>
      </w:r>
      <w:r w:rsidRPr="00AC6912">
        <w:rPr>
          <w:rFonts w:ascii="Times New Roman" w:hAnsi="Times New Roman"/>
          <w:b/>
          <w:sz w:val="24"/>
          <w:szCs w:val="24"/>
          <w:lang w:val="pt-BR"/>
        </w:rPr>
        <w:t xml:space="preserve">(2,5 điểm) </w:t>
      </w:r>
      <w:r w:rsidRPr="00AC6912">
        <w:rPr>
          <w:rFonts w:ascii="Times New Roman" w:hAnsi="Times New Roman"/>
          <w:sz w:val="24"/>
          <w:szCs w:val="24"/>
          <w:lang w:val="pt-BR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hiệ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â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oà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oà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x gam KClO</w:t>
      </w:r>
      <w:r w:rsidRPr="00AC6912">
        <w:rPr>
          <w:rFonts w:ascii="Times New Roman" w:hAnsi="Times New Roman"/>
          <w:sz w:val="24"/>
          <w:szCs w:val="24"/>
          <w:vertAlign w:val="sub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AC6912">
        <w:rPr>
          <w:rFonts w:ascii="Times New Roman" w:hAnsi="Times New Roman"/>
          <w:sz w:val="24"/>
          <w:szCs w:val="24"/>
        </w:rPr>
        <w:t>có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MnO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xú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), </w:t>
      </w:r>
      <w:proofErr w:type="spellStart"/>
      <w:r w:rsidRPr="00AC6912">
        <w:rPr>
          <w:rFonts w:ascii="Times New Roman" w:hAnsi="Times New Roman"/>
          <w:sz w:val="24"/>
          <w:szCs w:val="24"/>
        </w:rPr>
        <w:t>k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oá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r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qua </w:t>
      </w:r>
      <w:proofErr w:type="spellStart"/>
      <w:r w:rsidRPr="00AC6912">
        <w:rPr>
          <w:rFonts w:ascii="Times New Roman" w:hAnsi="Times New Roman"/>
          <w:sz w:val="24"/>
          <w:szCs w:val="24"/>
        </w:rPr>
        <w:t>chậ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ự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AC6912">
        <w:rPr>
          <w:rFonts w:ascii="Times New Roman" w:hAnsi="Times New Roman"/>
          <w:sz w:val="24"/>
          <w:szCs w:val="24"/>
        </w:rPr>
        <w:t>dịc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H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>S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loã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(D = 1,15 g/mL) </w:t>
      </w:r>
      <w:proofErr w:type="spellStart"/>
      <w:r w:rsidRPr="00AC6912">
        <w:rPr>
          <w:rFonts w:ascii="Times New Roman" w:hAnsi="Times New Roman"/>
          <w:sz w:val="24"/>
          <w:szCs w:val="24"/>
        </w:rPr>
        <w:t>vào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ố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ú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g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AC6912">
        <w:rPr>
          <w:rFonts w:ascii="Times New Roman" w:hAnsi="Times New Roman"/>
          <w:sz w:val="24"/>
          <w:szCs w:val="24"/>
        </w:rPr>
        <w:t>như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ì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vẽ</w:t>
      </w:r>
      <w:proofErr w:type="spellEnd"/>
      <w:r w:rsidRPr="00AC6912">
        <w:rPr>
          <w:rFonts w:ascii="Times New Roman" w:hAnsi="Times New Roman"/>
          <w:sz w:val="24"/>
          <w:szCs w:val="24"/>
        </w:rPr>
        <w:t>).</w:t>
      </w:r>
    </w:p>
    <w:p w14:paraId="31422C4A" w14:textId="77777777" w:rsidR="008D2B57" w:rsidRPr="00AC6912" w:rsidRDefault="008D2B57" w:rsidP="003471EF">
      <w:pPr>
        <w:tabs>
          <w:tab w:val="left" w:pos="420"/>
          <w:tab w:val="left" w:pos="560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sz w:val="24"/>
          <w:szCs w:val="24"/>
        </w:rPr>
        <w:tab/>
      </w:r>
      <w:proofErr w:type="spellStart"/>
      <w:r w:rsidRPr="00AC6912">
        <w:rPr>
          <w:rFonts w:ascii="Times New Roman" w:hAnsi="Times New Roman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dữ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iệ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: </w:t>
      </w:r>
      <w:proofErr w:type="spellStart"/>
      <w:r w:rsidRPr="00AC6912">
        <w:rPr>
          <w:rFonts w:ascii="Times New Roman" w:hAnsi="Times New Roman"/>
          <w:sz w:val="24"/>
          <w:szCs w:val="24"/>
        </w:rPr>
        <w:t>Nhiệ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ộ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17</w:t>
      </w:r>
      <w:r w:rsidRPr="00AC6912">
        <w:rPr>
          <w:rFonts w:ascii="Times New Roman" w:hAnsi="Times New Roman"/>
          <w:sz w:val="24"/>
          <w:szCs w:val="24"/>
          <w:vertAlign w:val="superscript"/>
        </w:rPr>
        <w:t>o</w:t>
      </w:r>
      <w:r w:rsidRPr="00AC6912">
        <w:rPr>
          <w:rFonts w:ascii="Times New Roman" w:hAnsi="Times New Roman"/>
          <w:sz w:val="24"/>
          <w:szCs w:val="24"/>
        </w:rPr>
        <w:t xml:space="preserve">C; </w:t>
      </w:r>
      <w:proofErr w:type="spellStart"/>
      <w:r w:rsidRPr="00AC6912">
        <w:rPr>
          <w:rFonts w:ascii="Times New Roman" w:hAnsi="Times New Roman"/>
          <w:sz w:val="24"/>
          <w:szCs w:val="24"/>
        </w:rPr>
        <w:t>á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suấ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quyể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752 mmHg, </w:t>
      </w:r>
      <w:proofErr w:type="spellStart"/>
      <w:r w:rsidRPr="00AC6912">
        <w:rPr>
          <w:rFonts w:ascii="Times New Roman" w:hAnsi="Times New Roman"/>
          <w:sz w:val="24"/>
          <w:szCs w:val="24"/>
        </w:rPr>
        <w:t>thể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íc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ro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ố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V = 238 cm</w:t>
      </w:r>
      <w:r w:rsidRPr="00AC6912">
        <w:rPr>
          <w:rFonts w:ascii="Times New Roman" w:hAnsi="Times New Roman"/>
          <w:sz w:val="24"/>
          <w:szCs w:val="24"/>
          <w:vertAlign w:val="super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; </w:t>
      </w:r>
      <w:proofErr w:type="spellStart"/>
      <w:r w:rsidRPr="00AC6912">
        <w:rPr>
          <w:rFonts w:ascii="Times New Roman" w:hAnsi="Times New Roman"/>
          <w:sz w:val="24"/>
          <w:szCs w:val="24"/>
        </w:rPr>
        <w:t>khoả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ác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giữ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2 </w:t>
      </w:r>
      <w:proofErr w:type="spellStart"/>
      <w:r w:rsidRPr="00AC6912">
        <w:rPr>
          <w:rFonts w:ascii="Times New Roman" w:hAnsi="Times New Roman"/>
          <w:sz w:val="24"/>
          <w:szCs w:val="24"/>
        </w:rPr>
        <w:t>mặ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oá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h = 27 cm; </w:t>
      </w:r>
      <w:proofErr w:type="spellStart"/>
      <w:r w:rsidRPr="00AC6912">
        <w:rPr>
          <w:rFonts w:ascii="Times New Roman" w:hAnsi="Times New Roman"/>
          <w:sz w:val="24"/>
          <w:szCs w:val="24"/>
        </w:rPr>
        <w:t>khố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lượ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riê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ủ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Hg </w:t>
      </w:r>
      <w:proofErr w:type="spellStart"/>
      <w:r w:rsidRPr="00AC6912">
        <w:rPr>
          <w:rFonts w:ascii="Times New Roman" w:hAnsi="Times New Roman"/>
          <w:sz w:val="24"/>
          <w:szCs w:val="24"/>
        </w:rPr>
        <w:t>l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13,6 g/cm</w:t>
      </w:r>
      <w:r w:rsidRPr="00AC6912">
        <w:rPr>
          <w:rFonts w:ascii="Times New Roman" w:hAnsi="Times New Roman"/>
          <w:sz w:val="24"/>
          <w:szCs w:val="24"/>
          <w:vertAlign w:val="super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; </w:t>
      </w:r>
      <w:proofErr w:type="spellStart"/>
      <w:r w:rsidRPr="00AC6912">
        <w:rPr>
          <w:rFonts w:ascii="Times New Roman" w:hAnsi="Times New Roman"/>
          <w:sz w:val="24"/>
          <w:szCs w:val="24"/>
        </w:rPr>
        <w:t>á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suấ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ơ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ướ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ro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ố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ghiệ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l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13,068 mmHg.</w:t>
      </w:r>
    </w:p>
    <w:p w14:paraId="52A9E4EE" w14:textId="77777777" w:rsidR="008D2B57" w:rsidRPr="00AC6912" w:rsidRDefault="008D2B57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</w:t>
      </w:r>
      <w:r w:rsidRPr="00AC6912">
        <w:rPr>
          <w:rFonts w:ascii="Times New Roman" w:hAnsi="Times New Roman"/>
          <w:b/>
          <w:sz w:val="24"/>
          <w:szCs w:val="24"/>
        </w:rPr>
        <w:tab/>
        <w:t>a.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í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x.</w:t>
      </w:r>
    </w:p>
    <w:p w14:paraId="5AC05454" w14:textId="77777777" w:rsidR="008D2B57" w:rsidRPr="00AC6912" w:rsidRDefault="008D2B57" w:rsidP="003471EF">
      <w:pPr>
        <w:tabs>
          <w:tab w:val="left" w:pos="284"/>
        </w:tabs>
        <w:spacing w:line="20" w:lineRule="atLeast"/>
        <w:jc w:val="both"/>
        <w:rPr>
          <w:rFonts w:ascii="Times New Roman" w:hAnsi="Times New Roman"/>
          <w:sz w:val="24"/>
          <w:szCs w:val="24"/>
        </w:rPr>
      </w:pPr>
      <w:r w:rsidRPr="00AC6912">
        <w:rPr>
          <w:rFonts w:ascii="Times New Roman" w:hAnsi="Times New Roman"/>
          <w:b/>
          <w:sz w:val="24"/>
          <w:szCs w:val="24"/>
        </w:rPr>
        <w:t xml:space="preserve">  </w:t>
      </w:r>
      <w:r w:rsidRPr="00AC6912">
        <w:rPr>
          <w:rFonts w:ascii="Times New Roman" w:hAnsi="Times New Roman"/>
          <w:b/>
          <w:sz w:val="24"/>
          <w:szCs w:val="24"/>
        </w:rPr>
        <w:tab/>
        <w:t>b.</w:t>
      </w:r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u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nó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mộ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ờ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gia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ỗ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ợp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A </w:t>
      </w:r>
      <w:proofErr w:type="spellStart"/>
      <w:r w:rsidRPr="00AC6912">
        <w:rPr>
          <w:rFonts w:ascii="Times New Roman" w:hAnsi="Times New Roman"/>
          <w:sz w:val="24"/>
          <w:szCs w:val="24"/>
        </w:rPr>
        <w:t>gồm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10x gam KClO</w:t>
      </w:r>
      <w:r w:rsidRPr="00AC6912">
        <w:rPr>
          <w:rFonts w:ascii="Times New Roman" w:hAnsi="Times New Roman"/>
          <w:sz w:val="24"/>
          <w:szCs w:val="24"/>
          <w:vertAlign w:val="subscript"/>
        </w:rPr>
        <w:t>3</w:t>
      </w:r>
      <w:r w:rsidRPr="00AC69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AC6912">
        <w:rPr>
          <w:rFonts w:ascii="Times New Roman" w:hAnsi="Times New Roman"/>
          <w:sz w:val="24"/>
          <w:szCs w:val="24"/>
        </w:rPr>
        <w:t>giá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rị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x </w:t>
      </w:r>
      <w:proofErr w:type="spellStart"/>
      <w:r w:rsidRPr="00AC6912">
        <w:rPr>
          <w:rFonts w:ascii="Times New Roman" w:hAnsi="Times New Roman"/>
          <w:sz w:val="24"/>
          <w:szCs w:val="24"/>
        </w:rPr>
        <w:t>th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ở </w:t>
      </w:r>
      <w:proofErr w:type="spellStart"/>
      <w:r w:rsidRPr="00AC6912">
        <w:rPr>
          <w:rFonts w:ascii="Times New Roman" w:hAnsi="Times New Roman"/>
          <w:sz w:val="24"/>
          <w:szCs w:val="24"/>
        </w:rPr>
        <w:t>trê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)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y gam KMnO</w:t>
      </w:r>
      <w:r w:rsidRPr="00AC6912">
        <w:rPr>
          <w:rFonts w:ascii="Times New Roman" w:hAnsi="Times New Roman"/>
          <w:sz w:val="24"/>
          <w:szCs w:val="24"/>
          <w:vertAlign w:val="subscript"/>
        </w:rPr>
        <w:t>4</w:t>
      </w:r>
      <w:r w:rsidRPr="00AC691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sz w:val="24"/>
          <w:szCs w:val="24"/>
        </w:rPr>
        <w:t>th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hấ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rắ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B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3,584 </w:t>
      </w:r>
      <w:proofErr w:type="spellStart"/>
      <w:r w:rsidRPr="00AC6912">
        <w:rPr>
          <w:rFonts w:ascii="Times New Roman" w:hAnsi="Times New Roman"/>
          <w:sz w:val="24"/>
          <w:szCs w:val="24"/>
        </w:rPr>
        <w:t>lí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O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AC6912">
        <w:rPr>
          <w:rFonts w:ascii="Times New Roman" w:hAnsi="Times New Roman"/>
          <w:sz w:val="24"/>
          <w:szCs w:val="24"/>
        </w:rPr>
        <w:t>đkt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). Cho B </w:t>
      </w:r>
      <w:proofErr w:type="spellStart"/>
      <w:r w:rsidRPr="00AC6912">
        <w:rPr>
          <w:rFonts w:ascii="Times New Roman" w:hAnsi="Times New Roman"/>
          <w:sz w:val="24"/>
          <w:szCs w:val="24"/>
        </w:rPr>
        <w:t>t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dụ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hế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với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dung </w:t>
      </w:r>
      <w:proofErr w:type="spellStart"/>
      <w:r w:rsidRPr="00AC6912">
        <w:rPr>
          <w:rFonts w:ascii="Times New Roman" w:hAnsi="Times New Roman"/>
          <w:sz w:val="24"/>
          <w:szCs w:val="24"/>
        </w:rPr>
        <w:t>dịc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HCl </w:t>
      </w:r>
      <w:proofErr w:type="spellStart"/>
      <w:r w:rsidRPr="00AC6912">
        <w:rPr>
          <w:rFonts w:ascii="Times New Roman" w:hAnsi="Times New Roman"/>
          <w:sz w:val="24"/>
          <w:szCs w:val="24"/>
        </w:rPr>
        <w:t>đặ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sz w:val="24"/>
          <w:szCs w:val="24"/>
        </w:rPr>
        <w:t>nó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sz w:val="24"/>
          <w:szCs w:val="24"/>
        </w:rPr>
        <w:t>dư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AC6912">
        <w:rPr>
          <w:rFonts w:ascii="Times New Roman" w:hAnsi="Times New Roman"/>
          <w:sz w:val="24"/>
          <w:szCs w:val="24"/>
        </w:rPr>
        <w:t>thu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đượ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6,272 </w:t>
      </w:r>
      <w:proofErr w:type="spellStart"/>
      <w:r w:rsidRPr="00AC6912">
        <w:rPr>
          <w:rFonts w:ascii="Times New Roman" w:hAnsi="Times New Roman"/>
          <w:sz w:val="24"/>
          <w:szCs w:val="24"/>
        </w:rPr>
        <w:t>lí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khí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Cl</w:t>
      </w:r>
      <w:r w:rsidRPr="00AC6912">
        <w:rPr>
          <w:rFonts w:ascii="Times New Roman" w:hAnsi="Times New Roman"/>
          <w:sz w:val="24"/>
          <w:szCs w:val="24"/>
          <w:vertAlign w:val="subscript"/>
        </w:rPr>
        <w:t>2</w:t>
      </w:r>
      <w:r w:rsidRPr="00AC6912">
        <w:rPr>
          <w:rFonts w:ascii="Times New Roman" w:hAnsi="Times New Roman"/>
          <w:sz w:val="24"/>
          <w:szCs w:val="24"/>
        </w:rPr>
        <w:t xml:space="preserve"> (</w:t>
      </w:r>
      <w:proofErr w:type="spellStart"/>
      <w:r w:rsidRPr="00AC6912">
        <w:rPr>
          <w:rFonts w:ascii="Times New Roman" w:hAnsi="Times New Roman"/>
          <w:sz w:val="24"/>
          <w:szCs w:val="24"/>
        </w:rPr>
        <w:t>đkt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). </w:t>
      </w:r>
      <w:proofErr w:type="spellStart"/>
      <w:r w:rsidRPr="00AC6912">
        <w:rPr>
          <w:rFonts w:ascii="Times New Roman" w:hAnsi="Times New Roman"/>
          <w:sz w:val="24"/>
          <w:szCs w:val="24"/>
        </w:rPr>
        <w:t>Viế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ất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ả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ác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ươ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rì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phản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ứng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có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hể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xảy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ra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và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AC6912">
        <w:rPr>
          <w:rFonts w:ascii="Times New Roman" w:hAnsi="Times New Roman"/>
          <w:sz w:val="24"/>
          <w:szCs w:val="24"/>
        </w:rPr>
        <w:t>tính</w:t>
      </w:r>
      <w:proofErr w:type="spellEnd"/>
      <w:r w:rsidRPr="00AC6912">
        <w:rPr>
          <w:rFonts w:ascii="Times New Roman" w:hAnsi="Times New Roman"/>
          <w:sz w:val="24"/>
          <w:szCs w:val="24"/>
        </w:rPr>
        <w:t xml:space="preserve"> y.</w:t>
      </w:r>
      <w:r w:rsidRPr="00AC6912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14:paraId="1F6FFA80" w14:textId="77777777" w:rsidR="00E47EA4" w:rsidRPr="00E47EA4" w:rsidRDefault="00E47EA4" w:rsidP="00E47EA4">
      <w:pPr>
        <w:pStyle w:val="NormalWeb"/>
        <w:shd w:val="clear" w:color="auto" w:fill="FFFFFF"/>
        <w:spacing w:before="0" w:beforeAutospacing="0" w:after="0" w:afterAutospacing="0" w:line="20" w:lineRule="atLeast"/>
        <w:jc w:val="center"/>
        <w:rPr>
          <w:rFonts w:asciiTheme="majorHAnsi" w:hAnsiTheme="majorHAnsi" w:cstheme="majorHAnsi"/>
        </w:rPr>
      </w:pPr>
      <w:proofErr w:type="gramStart"/>
      <w:r w:rsidRPr="00E47EA4">
        <w:rPr>
          <w:rFonts w:asciiTheme="majorHAnsi" w:hAnsiTheme="majorHAnsi" w:cstheme="majorHAnsi"/>
        </w:rPr>
        <w:t xml:space="preserve">( </w:t>
      </w:r>
      <w:proofErr w:type="spellStart"/>
      <w:r w:rsidRPr="00E47EA4">
        <w:rPr>
          <w:rFonts w:asciiTheme="majorHAnsi" w:hAnsiTheme="majorHAnsi" w:cstheme="majorHAnsi"/>
        </w:rPr>
        <w:t>Chất</w:t>
      </w:r>
      <w:proofErr w:type="spellEnd"/>
      <w:proofErr w:type="gram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xúc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tác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không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ảnh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hưởng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đến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lượng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chất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phản</w:t>
      </w:r>
      <w:proofErr w:type="spellEnd"/>
      <w:r w:rsidRPr="00E47EA4">
        <w:rPr>
          <w:rFonts w:asciiTheme="majorHAnsi" w:hAnsiTheme="majorHAnsi" w:cstheme="majorHAnsi"/>
        </w:rPr>
        <w:t xml:space="preserve"> </w:t>
      </w:r>
      <w:proofErr w:type="spellStart"/>
      <w:r w:rsidRPr="00E47EA4">
        <w:rPr>
          <w:rFonts w:asciiTheme="majorHAnsi" w:hAnsiTheme="majorHAnsi" w:cstheme="majorHAnsi"/>
        </w:rPr>
        <w:t>ứng</w:t>
      </w:r>
      <w:proofErr w:type="spellEnd"/>
      <w:r w:rsidRPr="00E47EA4">
        <w:rPr>
          <w:rFonts w:asciiTheme="majorHAnsi" w:hAnsiTheme="majorHAnsi" w:cstheme="majorHAnsi"/>
        </w:rPr>
        <w:t>)</w:t>
      </w:r>
    </w:p>
    <w:tbl>
      <w:tblPr>
        <w:tblStyle w:val="TableGrid"/>
        <w:tblW w:w="0" w:type="auto"/>
        <w:tblInd w:w="-34" w:type="dxa"/>
        <w:tblLook w:val="04A0" w:firstRow="1" w:lastRow="0" w:firstColumn="1" w:lastColumn="0" w:noHBand="0" w:noVBand="1"/>
      </w:tblPr>
      <w:tblGrid>
        <w:gridCol w:w="1189"/>
        <w:gridCol w:w="7126"/>
        <w:gridCol w:w="1149"/>
      </w:tblGrid>
      <w:tr w:rsidR="00C549DB" w:rsidRPr="00AC6912" w14:paraId="110F6F95" w14:textId="77777777" w:rsidTr="003252F8">
        <w:trPr>
          <w:trHeight w:val="135"/>
        </w:trPr>
        <w:tc>
          <w:tcPr>
            <w:tcW w:w="1189" w:type="dxa"/>
          </w:tcPr>
          <w:p w14:paraId="25E9CE21" w14:textId="77777777" w:rsidR="00C549DB" w:rsidRPr="00AC6912" w:rsidRDefault="00E4517B" w:rsidP="00232DEE">
            <w:pPr>
              <w:spacing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 xml:space="preserve"> 5.3</w:t>
            </w:r>
          </w:p>
          <w:p w14:paraId="1595825C" w14:textId="77777777" w:rsidR="00C549DB" w:rsidRPr="00AC6912" w:rsidRDefault="00C549DB" w:rsidP="00232DEE">
            <w:pPr>
              <w:spacing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(</w:t>
            </w:r>
            <w:r w:rsidR="005175B2"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2,5</w:t>
            </w: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0đ)</w:t>
            </w:r>
          </w:p>
        </w:tc>
        <w:tc>
          <w:tcPr>
            <w:tcW w:w="7126" w:type="dxa"/>
          </w:tcPr>
          <w:p w14:paraId="23B6CA02" w14:textId="77777777" w:rsidR="00C549DB" w:rsidRPr="00AC6912" w:rsidRDefault="00C549DB" w:rsidP="00232DEE">
            <w:pPr>
              <w:pStyle w:val="BodyText"/>
              <w:spacing w:after="0" w:line="20" w:lineRule="atLeast"/>
              <w:jc w:val="center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ÁP ÁN</w:t>
            </w:r>
          </w:p>
        </w:tc>
        <w:tc>
          <w:tcPr>
            <w:tcW w:w="1149" w:type="dxa"/>
          </w:tcPr>
          <w:p w14:paraId="36706640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b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b/>
                <w:sz w:val="24"/>
                <w:szCs w:val="24"/>
              </w:rPr>
              <w:t>ĐIỂM</w:t>
            </w:r>
          </w:p>
        </w:tc>
      </w:tr>
      <w:tr w:rsidR="00C549DB" w:rsidRPr="00AC6912" w14:paraId="3B6428E4" w14:textId="77777777" w:rsidTr="003252F8">
        <w:trPr>
          <w:trHeight w:val="7776"/>
        </w:trPr>
        <w:tc>
          <w:tcPr>
            <w:tcW w:w="1189" w:type="dxa"/>
          </w:tcPr>
          <w:p w14:paraId="183861CD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60CB191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004D513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46F2C19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7FB67AA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2C4C185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1140E037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0E649BE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1DA7B480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5C44800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160B0181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F457766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 xml:space="preserve">    </w:t>
            </w:r>
          </w:p>
          <w:p w14:paraId="67024D1C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E5508D5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</w:tc>
        <w:tc>
          <w:tcPr>
            <w:tcW w:w="7126" w:type="dxa"/>
          </w:tcPr>
          <w:p w14:paraId="7F40AF2A" w14:textId="77777777" w:rsidR="00643E4C" w:rsidRPr="00AC6912" w:rsidRDefault="00232DEE" w:rsidP="00232DEE">
            <w:pPr>
              <w:spacing w:line="20" w:lineRule="atLeast"/>
              <w:jc w:val="both"/>
              <w:rPr>
                <w:rFonts w:ascii="Times New Roman" w:hAnsi="Times New Roman"/>
                <w:b/>
                <w:sz w:val="24"/>
                <w:szCs w:val="24"/>
              </w:rPr>
            </w:pPr>
            <w:r w:rsidRPr="00AC6912">
              <w:rPr>
                <w:rFonts w:ascii="Times New Roman" w:hAnsi="Times New Roman"/>
                <w:b/>
                <w:sz w:val="24"/>
                <w:szCs w:val="24"/>
              </w:rPr>
              <w:t>a</w:t>
            </w:r>
            <w:r w:rsidR="00643E4C" w:rsidRPr="00AC6912">
              <w:rPr>
                <w:rFonts w:ascii="Times New Roman" w:hAnsi="Times New Roman"/>
                <w:b/>
                <w:sz w:val="24"/>
                <w:szCs w:val="24"/>
              </w:rPr>
              <w:t xml:space="preserve">.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Vì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 P</w:t>
            </w:r>
            <w:r w:rsidR="00643E4C" w:rsidRPr="00AC6912">
              <w:rPr>
                <w:rFonts w:ascii="Times New Roman" w:hAnsi="Times New Roman"/>
                <w:sz w:val="24"/>
                <w:szCs w:val="24"/>
                <w:vertAlign w:val="subscript"/>
              </w:rPr>
              <w:t>(O2)</w:t>
            </w:r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 = </w:t>
            </w:r>
            <w:proofErr w:type="gram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P(</w:t>
            </w:r>
            <w:proofErr w:type="spellStart"/>
            <w:proofErr w:type="gram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>khí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quyển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>) - P(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cột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 dung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dịch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>) - P(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hơi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</w:rPr>
              <w:t>nước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</w:rPr>
              <w:t xml:space="preserve">) </w:t>
            </w:r>
          </w:p>
          <w:p w14:paraId="6F8CCBA7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</w:t>
            </w:r>
            <w:r w:rsidRPr="00AC6912">
              <w:rPr>
                <w:rFonts w:ascii="Times New Roman" w:hAnsi="Times New Roman"/>
                <w:sz w:val="24"/>
                <w:szCs w:val="24"/>
              </w:rPr>
              <w:t>P(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</w:rPr>
              <w:t xml:space="preserve">) = 752 - (27.10.1,15/13,6) - 13,068 = 716,102 mm Hg </w:t>
            </w:r>
          </w:p>
          <w:p w14:paraId="076DA701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(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PV/RT = (716,102/760)0,238/0,082.290 = 9,43.1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ol.</w:t>
            </w:r>
          </w:p>
          <w:p w14:paraId="14AC830B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Theo phương trình phản ứng </w:t>
            </w:r>
            <w:r w:rsidR="00000000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pict w14:anchorId="0A2B3529">
                <v:shape id="_x0000_i1127" type="#_x0000_t75" style="width:138.75pt;height:23.25pt">
                  <v:imagedata r:id="rId179" o:title=""/>
                </v:shape>
              </w:pic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1)</w:t>
            </w:r>
          </w:p>
          <w:p w14:paraId="392C00E2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Từ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ptpứ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1) ta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có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r w:rsidR="00000000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 w14:anchorId="36A30A16">
                <v:shape id="_x0000_i1128" type="#_x0000_t75" style="width:157.5pt;height:30.75pt">
                  <v:imagedata r:id="rId180" o:title=""/>
                </v:shape>
              </w:pic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</w:p>
          <w:p w14:paraId="682AA74E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="00000000">
              <w:rPr>
                <w:rFonts w:ascii="Times New Roman" w:hAnsi="Times New Roman"/>
                <w:position w:val="-24"/>
                <w:sz w:val="24"/>
                <w:szCs w:val="24"/>
                <w:lang w:val="fr-FR"/>
              </w:rPr>
              <w:pict w14:anchorId="27C6BD91">
                <v:shape id="_x0000_i1129" type="#_x0000_t75" style="width:245.25pt;height:30.75pt">
                  <v:imagedata r:id="rId181" o:title=""/>
                </v:shape>
              </w:pict>
            </w:r>
          </w:p>
          <w:p w14:paraId="476146EF" w14:textId="77777777" w:rsidR="00643E4C" w:rsidRPr="00AC6912" w:rsidRDefault="00232DEE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b</w:t>
            </w:r>
            <w:r w:rsidR="00643E4C" w:rsidRPr="00AC6912">
              <w:rPr>
                <w:rFonts w:ascii="Times New Roman" w:hAnsi="Times New Roman"/>
                <w:b/>
                <w:sz w:val="24"/>
                <w:szCs w:val="24"/>
                <w:lang w:val="fr-FR"/>
              </w:rPr>
              <w:t>.</w:t>
            </w:r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Các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phương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trình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phản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ứng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có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thể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xảy</w:t>
            </w:r>
            <w:proofErr w:type="spellEnd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gramStart"/>
            <w:r w:rsidR="00643E4C" w:rsidRPr="00AC6912">
              <w:rPr>
                <w:rFonts w:ascii="Times New Roman" w:hAnsi="Times New Roman"/>
                <w:sz w:val="24"/>
                <w:szCs w:val="24"/>
                <w:lang w:val="fr-FR"/>
              </w:rPr>
              <w:t>ra:</w:t>
            </w:r>
            <w:proofErr w:type="gramEnd"/>
          </w:p>
          <w:p w14:paraId="79EB125E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Phản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ứng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nhiệt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phân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hỗn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hợp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gram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A:</w:t>
            </w:r>
            <w:proofErr w:type="gram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</w:t>
            </w:r>
          </w:p>
          <w:p w14:paraId="4A2C8E4B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</w:t>
            </w:r>
            <w:r w:rsidR="00000000">
              <w:rPr>
                <w:rFonts w:ascii="Times New Roman" w:hAnsi="Times New Roman"/>
                <w:position w:val="-16"/>
                <w:sz w:val="24"/>
                <w:szCs w:val="24"/>
                <w:lang w:val="fr-FR"/>
              </w:rPr>
              <w:pict w14:anchorId="0E6339C6">
                <v:shape id="_x0000_i1130" type="#_x0000_t75" style="width:138.75pt;height:23.25pt">
                  <v:imagedata r:id="rId182" o:title=""/>
                </v:shape>
              </w:pic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              (1)</w:t>
            </w:r>
          </w:p>
          <w:p w14:paraId="2A5BADB0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</w:t>
            </w:r>
            <w:r w:rsidR="00000000">
              <w:rPr>
                <w:rFonts w:ascii="Times New Roman" w:hAnsi="Times New Roman"/>
                <w:position w:val="-12"/>
                <w:sz w:val="24"/>
                <w:szCs w:val="24"/>
                <w:lang w:val="fr-FR"/>
              </w:rPr>
              <w:pict w14:anchorId="0FAC0918">
                <v:shape id="_x0000_i1131" type="#_x0000_t75" style="width:181.5pt;height:21.75pt">
                  <v:imagedata r:id="rId183" o:title=""/>
                </v:shape>
              </w:pict>
            </w:r>
            <w:r w:rsidR="00232DEE"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      </w: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(2)</w:t>
            </w:r>
          </w:p>
          <w:p w14:paraId="1A22F5A2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fr-FR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-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Rắn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B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phản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ứng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với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HCl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</w:t>
            </w:r>
            <w:proofErr w:type="spellStart"/>
            <w:proofErr w:type="gramStart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đặc</w:t>
            </w:r>
            <w:proofErr w:type="spellEnd"/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:</w:t>
            </w:r>
            <w:proofErr w:type="gramEnd"/>
          </w:p>
          <w:p w14:paraId="4A360046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>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fr-FR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fr-FR"/>
              </w:rPr>
              <w:t xml:space="preserve"> + 6HCl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KCl + 3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3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O                                         </w:t>
            </w:r>
            <w:proofErr w:type="gramStart"/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(</w:t>
            </w:r>
            <w:proofErr w:type="gramEnd"/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3)</w:t>
            </w:r>
          </w:p>
          <w:p w14:paraId="14B54EA8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2K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16HCl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2KCl + 2Mn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5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8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(4)</w:t>
            </w:r>
          </w:p>
          <w:p w14:paraId="0A97329D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K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+ 8HCl  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2KCl + Mn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+ 2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4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(5)</w:t>
            </w:r>
          </w:p>
          <w:p w14:paraId="657D719F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4HCl  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n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+ 2H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O                                          (6)</w:t>
            </w:r>
          </w:p>
          <w:p w14:paraId="187CD0A2" w14:textId="77777777" w:rsidR="00232DEE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Gọi a là số mol K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, n(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3,584/22,4 = 0,16 mol,</w:t>
            </w:r>
          </w:p>
          <w:p w14:paraId="075C9199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n(Cl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6,272/22,4 = 0,28 mol, n(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= 7,7/122,5 = 0,063 mol. Thực tế không có phản ứng (3) vì 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rất dễ bị nhiệt phân với xúc tác là 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và số mol 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="00232DEE"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thu được (0,16 mol) &gt;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số mol 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2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sinh ra từ 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(9,43.10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mol). Do đó, theo bảo toàn electron ta có:</w:t>
            </w:r>
          </w:p>
          <w:p w14:paraId="054A5DA6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 0,063.6           +          5a                =            0,16.4       +         0,28.2 </w:t>
            </w:r>
          </w:p>
          <w:p w14:paraId="10F74C39" w14:textId="77777777" w:rsidR="00643E4C" w:rsidRPr="00AC6912" w:rsidRDefault="00643E4C" w:rsidP="00232DEE">
            <w:pPr>
              <w:spacing w:line="20" w:lineRule="atLeast"/>
              <w:jc w:val="both"/>
              <w:rPr>
                <w:rFonts w:ascii="Times New Roman" w:hAnsi="Times New Roman"/>
                <w:sz w:val="24"/>
                <w:szCs w:val="24"/>
                <w:lang w:val="nl-NL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  (từ KCl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3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             (từ KMnO</w:t>
            </w:r>
            <w:r w:rsidRPr="00AC6912">
              <w:rPr>
                <w:rFonts w:ascii="Times New Roman" w:hAnsi="Times New Roman"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>)                  O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2-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ho                Cl</w:t>
            </w:r>
            <w:r w:rsidRPr="00AC6912">
              <w:rPr>
                <w:rFonts w:ascii="Times New Roman" w:hAnsi="Times New Roman"/>
                <w:sz w:val="24"/>
                <w:szCs w:val="24"/>
                <w:vertAlign w:val="superscript"/>
                <w:lang w:val="nl-NL"/>
              </w:rPr>
              <w:t>-</w:t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cho</w:t>
            </w:r>
          </w:p>
          <w:p w14:paraId="7A33F2E8" w14:textId="77777777" w:rsidR="00C549DB" w:rsidRPr="00AC6912" w:rsidRDefault="00643E4C" w:rsidP="00232DEE">
            <w:pPr>
              <w:spacing w:line="20" w:lineRule="atLeast"/>
              <w:jc w:val="both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sym w:font="Symbol" w:char="F0AE"/>
            </w:r>
            <w:r w:rsidRPr="00AC6912">
              <w:rPr>
                <w:rFonts w:ascii="Times New Roman" w:hAnsi="Times New Roman"/>
                <w:sz w:val="24"/>
                <w:szCs w:val="24"/>
                <w:lang w:val="nl-NL"/>
              </w:rPr>
              <w:t xml:space="preserve"> a = 0,164 mol, y = 0,164.158 = </w:t>
            </w:r>
            <w:r w:rsidRPr="00AC691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25,912 g KMnO</w:t>
            </w:r>
            <w:r w:rsidRPr="00AC6912">
              <w:rPr>
                <w:rFonts w:ascii="Times New Roman" w:hAnsi="Times New Roman"/>
                <w:b/>
                <w:sz w:val="24"/>
                <w:szCs w:val="24"/>
                <w:vertAlign w:val="subscript"/>
                <w:lang w:val="nl-NL"/>
              </w:rPr>
              <w:t>4</w:t>
            </w:r>
            <w:r w:rsidRPr="00AC6912">
              <w:rPr>
                <w:rFonts w:ascii="Times New Roman" w:hAnsi="Times New Roman"/>
                <w:b/>
                <w:sz w:val="24"/>
                <w:szCs w:val="24"/>
                <w:lang w:val="nl-NL"/>
              </w:rPr>
              <w:t>.</w:t>
            </w:r>
          </w:p>
        </w:tc>
        <w:tc>
          <w:tcPr>
            <w:tcW w:w="1149" w:type="dxa"/>
          </w:tcPr>
          <w:p w14:paraId="35FAA412" w14:textId="77777777" w:rsidR="00C549DB" w:rsidRPr="00AC6912" w:rsidRDefault="00C549DB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B750EB1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4C1996F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1227F7FE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22617563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FE10D97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47D31D4A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09178C02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762E052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5744A173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EF295AF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B6563C5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3BB14685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1AEB40DF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4E247BB5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8AAC0A5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9AD5760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09FDEB20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6D31D7CE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2C30E7FB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6B40629F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201450D2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466D40DC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85E1714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7CA84E53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5FD1D437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  <w:p w14:paraId="0FC72ACF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</w:p>
          <w:p w14:paraId="66C1FF18" w14:textId="77777777" w:rsidR="00232DEE" w:rsidRPr="00AC6912" w:rsidRDefault="00232DEE" w:rsidP="00232DEE">
            <w:pPr>
              <w:pStyle w:val="BodyText"/>
              <w:spacing w:after="0" w:line="20" w:lineRule="atLeast"/>
              <w:rPr>
                <w:rFonts w:asciiTheme="majorHAnsi" w:hAnsiTheme="majorHAnsi" w:cstheme="majorHAnsi"/>
                <w:sz w:val="24"/>
                <w:szCs w:val="24"/>
              </w:rPr>
            </w:pPr>
            <w:r w:rsidRPr="00AC6912">
              <w:rPr>
                <w:rFonts w:asciiTheme="majorHAnsi" w:hAnsiTheme="majorHAnsi" w:cstheme="majorHAnsi"/>
                <w:sz w:val="24"/>
                <w:szCs w:val="24"/>
              </w:rPr>
              <w:t>0,25</w:t>
            </w:r>
          </w:p>
        </w:tc>
      </w:tr>
    </w:tbl>
    <w:p w14:paraId="0C817F42" w14:textId="77777777" w:rsidR="00C549DB" w:rsidRPr="00AC6912" w:rsidRDefault="00C549DB" w:rsidP="00232DEE">
      <w:pPr>
        <w:spacing w:line="20" w:lineRule="atLeast"/>
        <w:rPr>
          <w:rFonts w:asciiTheme="majorHAnsi" w:hAnsiTheme="majorHAnsi" w:cstheme="majorHAnsi"/>
          <w:sz w:val="24"/>
          <w:szCs w:val="24"/>
        </w:rPr>
      </w:pPr>
    </w:p>
    <w:sectPr w:rsidR="00C549DB" w:rsidRPr="00AC6912" w:rsidSect="00232DEE">
      <w:footerReference w:type="default" r:id="rId184"/>
      <w:pgSz w:w="11906" w:h="16838" w:code="9"/>
      <w:pgMar w:top="1134" w:right="1558" w:bottom="851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4536541" w14:textId="77777777" w:rsidR="00E51DE2" w:rsidRDefault="00E51DE2" w:rsidP="0071412B">
      <w:r>
        <w:separator/>
      </w:r>
    </w:p>
  </w:endnote>
  <w:endnote w:type="continuationSeparator" w:id="0">
    <w:p w14:paraId="3CF3D0E5" w14:textId="77777777" w:rsidR="00E51DE2" w:rsidRDefault="00E51DE2" w:rsidP="0071412B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Microsoft YaHei">
    <w:panose1 w:val="020B0503020204020204"/>
    <w:charset w:val="86"/>
    <w:family w:val="swiss"/>
    <w:pitch w:val="variable"/>
    <w:sig w:usb0="80000287" w:usb1="2ACF3C50" w:usb2="00000016" w:usb3="00000000" w:csb0="0004001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8000012" w:usb3="00000000" w:csb0="0002009F" w:csb1="00000000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-911549693"/>
      <w:docPartObj>
        <w:docPartGallery w:val="Page Numbers (Bottom of Page)"/>
        <w:docPartUnique/>
      </w:docPartObj>
    </w:sdtPr>
    <w:sdtEndPr>
      <w:rPr>
        <w:noProof/>
      </w:rPr>
    </w:sdtEndPr>
    <w:sdtContent>
      <w:p w14:paraId="31146FAC" w14:textId="77777777" w:rsidR="00F70983" w:rsidRDefault="00F70983" w:rsidP="00F70983">
        <w:pPr>
          <w:pStyle w:val="Footer"/>
          <w:jc w:val="center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1EAB63AB" w14:textId="77777777" w:rsidR="00E51DE2" w:rsidRDefault="00E51DE2" w:rsidP="0071412B">
      <w:r>
        <w:separator/>
      </w:r>
    </w:p>
  </w:footnote>
  <w:footnote w:type="continuationSeparator" w:id="0">
    <w:p w14:paraId="272B4627" w14:textId="77777777" w:rsidR="00E51DE2" w:rsidRDefault="00E51DE2" w:rsidP="0071412B"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drawingGridHorizontalSpacing w:val="130"/>
  <w:displayHorizontalDrawingGridEvery w:val="2"/>
  <w:displayVerticalDrawingGridEvery w:val="2"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useWord2013TrackBottomHyphenation" w:uri="http://schemas.microsoft.com/office/word" w:val="1"/>
  </w:compat>
  <w:rsids>
    <w:rsidRoot w:val="003223E6"/>
    <w:rsid w:val="000350EC"/>
    <w:rsid w:val="0004262B"/>
    <w:rsid w:val="000B411E"/>
    <w:rsid w:val="000C30A1"/>
    <w:rsid w:val="000D6EAB"/>
    <w:rsid w:val="000F387A"/>
    <w:rsid w:val="00111201"/>
    <w:rsid w:val="001459DA"/>
    <w:rsid w:val="00156E54"/>
    <w:rsid w:val="00171A45"/>
    <w:rsid w:val="0017495B"/>
    <w:rsid w:val="001932C6"/>
    <w:rsid w:val="001A6927"/>
    <w:rsid w:val="001C6A8B"/>
    <w:rsid w:val="001D7CF8"/>
    <w:rsid w:val="00232DEE"/>
    <w:rsid w:val="0029204E"/>
    <w:rsid w:val="002B40D0"/>
    <w:rsid w:val="002F4464"/>
    <w:rsid w:val="003223E6"/>
    <w:rsid w:val="003252F8"/>
    <w:rsid w:val="003471EF"/>
    <w:rsid w:val="0035547E"/>
    <w:rsid w:val="003812AB"/>
    <w:rsid w:val="00390A58"/>
    <w:rsid w:val="003A233C"/>
    <w:rsid w:val="003D4CEC"/>
    <w:rsid w:val="00405B55"/>
    <w:rsid w:val="004453C7"/>
    <w:rsid w:val="0046753E"/>
    <w:rsid w:val="00476071"/>
    <w:rsid w:val="00476294"/>
    <w:rsid w:val="004A2941"/>
    <w:rsid w:val="004C7E7F"/>
    <w:rsid w:val="004D5675"/>
    <w:rsid w:val="004D5B64"/>
    <w:rsid w:val="004D6205"/>
    <w:rsid w:val="005175B2"/>
    <w:rsid w:val="0058666D"/>
    <w:rsid w:val="005923A0"/>
    <w:rsid w:val="00592E21"/>
    <w:rsid w:val="005A34ED"/>
    <w:rsid w:val="005A4403"/>
    <w:rsid w:val="005B363F"/>
    <w:rsid w:val="00610434"/>
    <w:rsid w:val="00643E4C"/>
    <w:rsid w:val="00691F7C"/>
    <w:rsid w:val="006B6C1A"/>
    <w:rsid w:val="006C71EA"/>
    <w:rsid w:val="006C7AFE"/>
    <w:rsid w:val="0071412B"/>
    <w:rsid w:val="00727CB7"/>
    <w:rsid w:val="00741A6F"/>
    <w:rsid w:val="007544A1"/>
    <w:rsid w:val="00757DCC"/>
    <w:rsid w:val="007712D9"/>
    <w:rsid w:val="00785E41"/>
    <w:rsid w:val="00794738"/>
    <w:rsid w:val="007C4C0D"/>
    <w:rsid w:val="007D23DF"/>
    <w:rsid w:val="007F5397"/>
    <w:rsid w:val="0082753E"/>
    <w:rsid w:val="00847D6E"/>
    <w:rsid w:val="00853452"/>
    <w:rsid w:val="00863CB0"/>
    <w:rsid w:val="008837D9"/>
    <w:rsid w:val="00893A0F"/>
    <w:rsid w:val="008C280B"/>
    <w:rsid w:val="008D2B57"/>
    <w:rsid w:val="008D6B41"/>
    <w:rsid w:val="00913301"/>
    <w:rsid w:val="009209D2"/>
    <w:rsid w:val="00962B42"/>
    <w:rsid w:val="00970932"/>
    <w:rsid w:val="00984595"/>
    <w:rsid w:val="00991F6D"/>
    <w:rsid w:val="00993C39"/>
    <w:rsid w:val="009976BB"/>
    <w:rsid w:val="00A23E23"/>
    <w:rsid w:val="00A73E15"/>
    <w:rsid w:val="00A77580"/>
    <w:rsid w:val="00A8126D"/>
    <w:rsid w:val="00A83F6D"/>
    <w:rsid w:val="00A954D4"/>
    <w:rsid w:val="00AC6912"/>
    <w:rsid w:val="00AD25FA"/>
    <w:rsid w:val="00AF42BF"/>
    <w:rsid w:val="00AF6A54"/>
    <w:rsid w:val="00B3736F"/>
    <w:rsid w:val="00B556ED"/>
    <w:rsid w:val="00B64B53"/>
    <w:rsid w:val="00B76F8A"/>
    <w:rsid w:val="00B84D08"/>
    <w:rsid w:val="00BB61D6"/>
    <w:rsid w:val="00BC08AB"/>
    <w:rsid w:val="00C00554"/>
    <w:rsid w:val="00C549DB"/>
    <w:rsid w:val="00C66FA2"/>
    <w:rsid w:val="00C9090C"/>
    <w:rsid w:val="00CA501A"/>
    <w:rsid w:val="00CA7B20"/>
    <w:rsid w:val="00CB1D99"/>
    <w:rsid w:val="00CF4BBB"/>
    <w:rsid w:val="00CF50ED"/>
    <w:rsid w:val="00D07627"/>
    <w:rsid w:val="00D10A0F"/>
    <w:rsid w:val="00D26800"/>
    <w:rsid w:val="00D359B4"/>
    <w:rsid w:val="00D54D63"/>
    <w:rsid w:val="00D73D04"/>
    <w:rsid w:val="00D8272D"/>
    <w:rsid w:val="00D90400"/>
    <w:rsid w:val="00D92EC6"/>
    <w:rsid w:val="00D93E1D"/>
    <w:rsid w:val="00DD30F2"/>
    <w:rsid w:val="00E00C64"/>
    <w:rsid w:val="00E07D54"/>
    <w:rsid w:val="00E165F0"/>
    <w:rsid w:val="00E226C2"/>
    <w:rsid w:val="00E4517B"/>
    <w:rsid w:val="00E47EA4"/>
    <w:rsid w:val="00E51DE2"/>
    <w:rsid w:val="00E5329C"/>
    <w:rsid w:val="00E53F2D"/>
    <w:rsid w:val="00E9596F"/>
    <w:rsid w:val="00EB6D57"/>
    <w:rsid w:val="00ED60FD"/>
    <w:rsid w:val="00F06CF8"/>
    <w:rsid w:val="00F365D9"/>
    <w:rsid w:val="00F47C89"/>
    <w:rsid w:val="00F53FE7"/>
    <w:rsid w:val="00F70983"/>
    <w:rsid w:val="00F709D5"/>
    <w:rsid w:val="00FE22E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vi-V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2"/>
    </o:shapelayout>
  </w:shapeDefaults>
  <w:decimalSymbol w:val="."/>
  <w:listSeparator w:val=","/>
  <w14:docId w14:val="53CB978B"/>
  <w15:docId w15:val="{80C697ED-CB71-4A29-B773-4DD8189CD4B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="Times New Roman"/>
        <w:sz w:val="26"/>
        <w:szCs w:val="26"/>
        <w:lang w:val="vi-VN" w:eastAsia="en-US" w:bidi="ar-SA"/>
      </w:rPr>
    </w:rPrDefault>
    <w:pPrDefault>
      <w:pPr>
        <w:jc w:val="both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iPriority="0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2" w:semiHidden="1" w:unhideWhenUsed="1"/>
    <w:lsdException w:name="Table Web 1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3223E6"/>
    <w:pPr>
      <w:jc w:val="left"/>
    </w:pPr>
    <w:rPr>
      <w:rFonts w:ascii="VNI-Times" w:eastAsia="Times New Roman" w:hAnsi="VNI-Times"/>
      <w:lang w:val="en-US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3223E6"/>
    <w:pPr>
      <w:jc w:val="left"/>
    </w:pPr>
    <w:rPr>
      <w:rFonts w:eastAsia="Times New Roman"/>
      <w:sz w:val="20"/>
      <w:szCs w:val="20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BodyTextIndent">
    <w:name w:val="Body Text Indent"/>
    <w:basedOn w:val="Normal"/>
    <w:link w:val="BodyTextIndentChar"/>
    <w:rsid w:val="008D6B41"/>
    <w:pPr>
      <w:ind w:firstLine="540"/>
      <w:jc w:val="both"/>
    </w:pPr>
    <w:rPr>
      <w:rFonts w:ascii=".VnTime" w:hAnsi=".VnTime"/>
      <w:sz w:val="28"/>
      <w:szCs w:val="24"/>
    </w:rPr>
  </w:style>
  <w:style w:type="character" w:customStyle="1" w:styleId="BodyTextIndentChar">
    <w:name w:val="Body Text Indent Char"/>
    <w:basedOn w:val="DefaultParagraphFont"/>
    <w:link w:val="BodyTextIndent"/>
    <w:rsid w:val="008D6B41"/>
    <w:rPr>
      <w:rFonts w:ascii=".VnTime" w:eastAsia="Times New Roman" w:hAnsi=".VnTime"/>
      <w:sz w:val="28"/>
      <w:szCs w:val="24"/>
      <w:lang w:val="en-US"/>
    </w:rPr>
  </w:style>
  <w:style w:type="table" w:customStyle="1" w:styleId="TableGrid2">
    <w:name w:val="Table Grid2"/>
    <w:basedOn w:val="TableNormal"/>
    <w:next w:val="TableGrid"/>
    <w:uiPriority w:val="39"/>
    <w:rsid w:val="00691F7C"/>
    <w:pPr>
      <w:jc w:val="left"/>
    </w:pPr>
    <w:rPr>
      <w:rFonts w:cstheme="minorBidi"/>
      <w:sz w:val="28"/>
      <w:szCs w:val="22"/>
      <w:lang w:val="en-US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link w:val="ListParagraphChar"/>
    <w:uiPriority w:val="34"/>
    <w:qFormat/>
    <w:rsid w:val="001D7CF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odyText">
    <w:name w:val="Body Text"/>
    <w:basedOn w:val="Normal"/>
    <w:link w:val="BodyTextChar"/>
    <w:uiPriority w:val="99"/>
    <w:unhideWhenUsed/>
    <w:rsid w:val="00C549DB"/>
    <w:pPr>
      <w:spacing w:after="120"/>
    </w:pPr>
  </w:style>
  <w:style w:type="character" w:customStyle="1" w:styleId="BodyTextChar">
    <w:name w:val="Body Text Char"/>
    <w:basedOn w:val="DefaultParagraphFont"/>
    <w:link w:val="BodyText"/>
    <w:uiPriority w:val="99"/>
    <w:rsid w:val="00C549DB"/>
    <w:rPr>
      <w:rFonts w:ascii="VNI-Times" w:eastAsia="Times New Roman" w:hAnsi="VNI-Times"/>
      <w:lang w:val="en-US"/>
    </w:rPr>
  </w:style>
  <w:style w:type="character" w:customStyle="1" w:styleId="ListParagraphChar">
    <w:name w:val="List Paragraph Char"/>
    <w:link w:val="ListParagraph"/>
    <w:uiPriority w:val="34"/>
    <w:locked/>
    <w:rsid w:val="00C549DB"/>
    <w:rPr>
      <w:rFonts w:ascii="Calibri" w:eastAsia="Calibri" w:hAnsi="Calibri"/>
      <w:sz w:val="22"/>
      <w:szCs w:val="22"/>
      <w:lang w:val="en-US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226C2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226C2"/>
    <w:rPr>
      <w:rFonts w:ascii="Tahoma" w:eastAsia="Times New Roman" w:hAnsi="Tahoma" w:cs="Tahoma"/>
      <w:sz w:val="16"/>
      <w:szCs w:val="16"/>
      <w:lang w:val="en-US"/>
    </w:rPr>
  </w:style>
  <w:style w:type="paragraph" w:styleId="Header">
    <w:name w:val="header"/>
    <w:basedOn w:val="Normal"/>
    <w:link w:val="HeaderChar"/>
    <w:uiPriority w:val="99"/>
    <w:unhideWhenUsed/>
    <w:rsid w:val="0071412B"/>
    <w:pPr>
      <w:tabs>
        <w:tab w:val="center" w:pos="4513"/>
        <w:tab w:val="right" w:pos="9026"/>
      </w:tabs>
    </w:pPr>
  </w:style>
  <w:style w:type="character" w:customStyle="1" w:styleId="HeaderChar">
    <w:name w:val="Header Char"/>
    <w:basedOn w:val="DefaultParagraphFont"/>
    <w:link w:val="Header"/>
    <w:uiPriority w:val="99"/>
    <w:rsid w:val="0071412B"/>
    <w:rPr>
      <w:rFonts w:ascii="VNI-Times" w:eastAsia="Times New Roman" w:hAnsi="VNI-Times"/>
      <w:lang w:val="en-US"/>
    </w:rPr>
  </w:style>
  <w:style w:type="paragraph" w:styleId="Footer">
    <w:name w:val="footer"/>
    <w:basedOn w:val="Normal"/>
    <w:link w:val="FooterChar"/>
    <w:uiPriority w:val="99"/>
    <w:unhideWhenUsed/>
    <w:rsid w:val="0071412B"/>
    <w:pPr>
      <w:tabs>
        <w:tab w:val="center" w:pos="4513"/>
        <w:tab w:val="right" w:pos="9026"/>
      </w:tabs>
    </w:pPr>
  </w:style>
  <w:style w:type="character" w:customStyle="1" w:styleId="FooterChar">
    <w:name w:val="Footer Char"/>
    <w:basedOn w:val="DefaultParagraphFont"/>
    <w:link w:val="Footer"/>
    <w:uiPriority w:val="99"/>
    <w:rsid w:val="0071412B"/>
    <w:rPr>
      <w:rFonts w:ascii="VNI-Times" w:eastAsia="Times New Roman" w:hAnsi="VNI-Times"/>
      <w:lang w:val="en-US"/>
    </w:rPr>
  </w:style>
  <w:style w:type="paragraph" w:styleId="NormalWeb">
    <w:name w:val="Normal (Web)"/>
    <w:basedOn w:val="Normal"/>
    <w:uiPriority w:val="99"/>
    <w:semiHidden/>
    <w:unhideWhenUsed/>
    <w:rsid w:val="008D2B57"/>
    <w:pPr>
      <w:spacing w:before="100" w:beforeAutospacing="1" w:after="100" w:afterAutospacing="1"/>
    </w:pPr>
    <w:rPr>
      <w:rFonts w:ascii="Times New Roman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9626107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50.png"/><Relationship Id="rId21" Type="http://schemas.openxmlformats.org/officeDocument/2006/relationships/oleObject" Target="embeddings/oleObject8.bin"/><Relationship Id="rId42" Type="http://schemas.openxmlformats.org/officeDocument/2006/relationships/image" Target="media/image17.wmf"/><Relationship Id="rId47" Type="http://schemas.openxmlformats.org/officeDocument/2006/relationships/oleObject" Target="embeddings/oleObject22.bin"/><Relationship Id="rId63" Type="http://schemas.openxmlformats.org/officeDocument/2006/relationships/image" Target="media/image27.wmf"/><Relationship Id="rId68" Type="http://schemas.openxmlformats.org/officeDocument/2006/relationships/image" Target="media/image30.wmf"/><Relationship Id="rId84" Type="http://schemas.openxmlformats.org/officeDocument/2006/relationships/oleObject" Target="embeddings/oleObject41.bin"/><Relationship Id="rId89" Type="http://schemas.openxmlformats.org/officeDocument/2006/relationships/image" Target="media/image40.wmf"/><Relationship Id="rId112" Type="http://schemas.openxmlformats.org/officeDocument/2006/relationships/oleObject" Target="embeddings/oleObject58.bin"/><Relationship Id="rId133" Type="http://schemas.openxmlformats.org/officeDocument/2006/relationships/oleObject" Target="embeddings/oleObject71.bin"/><Relationship Id="rId138" Type="http://schemas.openxmlformats.org/officeDocument/2006/relationships/oleObject" Target="embeddings/oleObject75.bin"/><Relationship Id="rId154" Type="http://schemas.openxmlformats.org/officeDocument/2006/relationships/oleObject" Target="embeddings/oleObject87.bin"/><Relationship Id="rId159" Type="http://schemas.openxmlformats.org/officeDocument/2006/relationships/oleObject" Target="embeddings/oleObject90.bin"/><Relationship Id="rId175" Type="http://schemas.openxmlformats.org/officeDocument/2006/relationships/oleObject" Target="embeddings/oleObject101.bin"/><Relationship Id="rId170" Type="http://schemas.openxmlformats.org/officeDocument/2006/relationships/oleObject" Target="embeddings/oleObject98.bin"/><Relationship Id="rId16" Type="http://schemas.openxmlformats.org/officeDocument/2006/relationships/oleObject" Target="embeddings/oleObject6.bin"/><Relationship Id="rId107" Type="http://schemas.openxmlformats.org/officeDocument/2006/relationships/oleObject" Target="embeddings/oleObject54.bin"/><Relationship Id="rId11" Type="http://schemas.openxmlformats.org/officeDocument/2006/relationships/oleObject" Target="embeddings/oleObject3.bin"/><Relationship Id="rId32" Type="http://schemas.openxmlformats.org/officeDocument/2006/relationships/image" Target="media/image12.png"/><Relationship Id="rId37" Type="http://schemas.openxmlformats.org/officeDocument/2006/relationships/oleObject" Target="embeddings/oleObject17.bin"/><Relationship Id="rId53" Type="http://schemas.openxmlformats.org/officeDocument/2006/relationships/image" Target="media/image22.wmf"/><Relationship Id="rId58" Type="http://schemas.openxmlformats.org/officeDocument/2006/relationships/oleObject" Target="embeddings/oleObject28.bin"/><Relationship Id="rId74" Type="http://schemas.openxmlformats.org/officeDocument/2006/relationships/image" Target="media/image33.wmf"/><Relationship Id="rId79" Type="http://schemas.openxmlformats.org/officeDocument/2006/relationships/image" Target="media/image35.wmf"/><Relationship Id="rId102" Type="http://schemas.openxmlformats.org/officeDocument/2006/relationships/oleObject" Target="embeddings/oleObject51.bin"/><Relationship Id="rId123" Type="http://schemas.openxmlformats.org/officeDocument/2006/relationships/image" Target="media/image53.wmf"/><Relationship Id="rId128" Type="http://schemas.openxmlformats.org/officeDocument/2006/relationships/oleObject" Target="embeddings/oleObject67.bin"/><Relationship Id="rId144" Type="http://schemas.openxmlformats.org/officeDocument/2006/relationships/oleObject" Target="embeddings/oleObject81.bin"/><Relationship Id="rId149" Type="http://schemas.openxmlformats.org/officeDocument/2006/relationships/image" Target="media/image59.wmf"/><Relationship Id="rId5" Type="http://schemas.openxmlformats.org/officeDocument/2006/relationships/footnotes" Target="footnotes.xml"/><Relationship Id="rId90" Type="http://schemas.openxmlformats.org/officeDocument/2006/relationships/oleObject" Target="embeddings/oleObject44.bin"/><Relationship Id="rId95" Type="http://schemas.openxmlformats.org/officeDocument/2006/relationships/image" Target="media/image43.wmf"/><Relationship Id="rId160" Type="http://schemas.openxmlformats.org/officeDocument/2006/relationships/image" Target="media/image64.wmf"/><Relationship Id="rId165" Type="http://schemas.openxmlformats.org/officeDocument/2006/relationships/oleObject" Target="embeddings/oleObject94.bin"/><Relationship Id="rId181" Type="http://schemas.openxmlformats.org/officeDocument/2006/relationships/image" Target="media/image73.wmf"/><Relationship Id="rId186" Type="http://schemas.openxmlformats.org/officeDocument/2006/relationships/theme" Target="theme/theme1.xml"/><Relationship Id="rId22" Type="http://schemas.openxmlformats.org/officeDocument/2006/relationships/image" Target="media/image8.wmf"/><Relationship Id="rId27" Type="http://schemas.openxmlformats.org/officeDocument/2006/relationships/oleObject" Target="embeddings/oleObject12.bin"/><Relationship Id="rId43" Type="http://schemas.openxmlformats.org/officeDocument/2006/relationships/oleObject" Target="embeddings/oleObject20.bin"/><Relationship Id="rId48" Type="http://schemas.openxmlformats.org/officeDocument/2006/relationships/oleObject" Target="embeddings/oleObject23.bin"/><Relationship Id="rId64" Type="http://schemas.openxmlformats.org/officeDocument/2006/relationships/oleObject" Target="embeddings/oleObject31.bin"/><Relationship Id="rId69" Type="http://schemas.openxmlformats.org/officeDocument/2006/relationships/oleObject" Target="embeddings/oleObject33.bin"/><Relationship Id="rId113" Type="http://schemas.openxmlformats.org/officeDocument/2006/relationships/image" Target="media/image49.wmf"/><Relationship Id="rId118" Type="http://schemas.openxmlformats.org/officeDocument/2006/relationships/oleObject" Target="embeddings/oleObject62.bin"/><Relationship Id="rId134" Type="http://schemas.openxmlformats.org/officeDocument/2006/relationships/oleObject" Target="embeddings/oleObject72.bin"/><Relationship Id="rId139" Type="http://schemas.openxmlformats.org/officeDocument/2006/relationships/oleObject" Target="embeddings/oleObject76.bin"/><Relationship Id="rId80" Type="http://schemas.openxmlformats.org/officeDocument/2006/relationships/oleObject" Target="embeddings/oleObject39.bin"/><Relationship Id="rId85" Type="http://schemas.openxmlformats.org/officeDocument/2006/relationships/image" Target="media/image38.wmf"/><Relationship Id="rId150" Type="http://schemas.openxmlformats.org/officeDocument/2006/relationships/oleObject" Target="embeddings/oleObject85.bin"/><Relationship Id="rId155" Type="http://schemas.openxmlformats.org/officeDocument/2006/relationships/image" Target="media/image62.wmf"/><Relationship Id="rId171" Type="http://schemas.openxmlformats.org/officeDocument/2006/relationships/image" Target="media/image67.wmf"/><Relationship Id="rId176" Type="http://schemas.openxmlformats.org/officeDocument/2006/relationships/image" Target="media/image69.png"/><Relationship Id="rId12" Type="http://schemas.openxmlformats.org/officeDocument/2006/relationships/oleObject" Target="embeddings/oleObject4.bin"/><Relationship Id="rId17" Type="http://schemas.openxmlformats.org/officeDocument/2006/relationships/image" Target="media/image5.png"/><Relationship Id="rId33" Type="http://schemas.openxmlformats.org/officeDocument/2006/relationships/oleObject" Target="embeddings/oleObject15.bin"/><Relationship Id="rId38" Type="http://schemas.openxmlformats.org/officeDocument/2006/relationships/image" Target="media/image15.wmf"/><Relationship Id="rId59" Type="http://schemas.openxmlformats.org/officeDocument/2006/relationships/image" Target="media/image25.wmf"/><Relationship Id="rId103" Type="http://schemas.openxmlformats.org/officeDocument/2006/relationships/image" Target="media/image46.wmf"/><Relationship Id="rId108" Type="http://schemas.openxmlformats.org/officeDocument/2006/relationships/image" Target="media/image48.wmf"/><Relationship Id="rId124" Type="http://schemas.openxmlformats.org/officeDocument/2006/relationships/oleObject" Target="embeddings/oleObject65.bin"/><Relationship Id="rId129" Type="http://schemas.openxmlformats.org/officeDocument/2006/relationships/image" Target="media/image56.wmf"/><Relationship Id="rId54" Type="http://schemas.openxmlformats.org/officeDocument/2006/relationships/oleObject" Target="embeddings/oleObject26.bin"/><Relationship Id="rId70" Type="http://schemas.openxmlformats.org/officeDocument/2006/relationships/image" Target="media/image31.wmf"/><Relationship Id="rId75" Type="http://schemas.openxmlformats.org/officeDocument/2006/relationships/oleObject" Target="embeddings/oleObject36.bin"/><Relationship Id="rId91" Type="http://schemas.openxmlformats.org/officeDocument/2006/relationships/image" Target="media/image41.wmf"/><Relationship Id="rId96" Type="http://schemas.openxmlformats.org/officeDocument/2006/relationships/oleObject" Target="embeddings/oleObject47.bin"/><Relationship Id="rId140" Type="http://schemas.openxmlformats.org/officeDocument/2006/relationships/oleObject" Target="embeddings/oleObject77.bin"/><Relationship Id="rId145" Type="http://schemas.openxmlformats.org/officeDocument/2006/relationships/oleObject" Target="embeddings/oleObject82.bin"/><Relationship Id="rId161" Type="http://schemas.openxmlformats.org/officeDocument/2006/relationships/oleObject" Target="embeddings/oleObject91.bin"/><Relationship Id="rId166" Type="http://schemas.openxmlformats.org/officeDocument/2006/relationships/oleObject" Target="embeddings/oleObject95.bin"/><Relationship Id="rId182" Type="http://schemas.openxmlformats.org/officeDocument/2006/relationships/image" Target="media/image74.wmf"/><Relationship Id="rId1" Type="http://schemas.openxmlformats.org/officeDocument/2006/relationships/customXml" Target="../customXml/item1.xml"/><Relationship Id="rId6" Type="http://schemas.openxmlformats.org/officeDocument/2006/relationships/endnotes" Target="endnotes.xml"/><Relationship Id="rId23" Type="http://schemas.openxmlformats.org/officeDocument/2006/relationships/oleObject" Target="embeddings/oleObject9.bin"/><Relationship Id="rId28" Type="http://schemas.openxmlformats.org/officeDocument/2006/relationships/image" Target="media/image10.wmf"/><Relationship Id="rId49" Type="http://schemas.openxmlformats.org/officeDocument/2006/relationships/image" Target="media/image20.wmf"/><Relationship Id="rId114" Type="http://schemas.openxmlformats.org/officeDocument/2006/relationships/oleObject" Target="embeddings/oleObject59.bin"/><Relationship Id="rId119" Type="http://schemas.openxmlformats.org/officeDocument/2006/relationships/image" Target="media/image51.wmf"/><Relationship Id="rId44" Type="http://schemas.openxmlformats.org/officeDocument/2006/relationships/image" Target="media/image18.wmf"/><Relationship Id="rId60" Type="http://schemas.openxmlformats.org/officeDocument/2006/relationships/oleObject" Target="embeddings/oleObject29.bin"/><Relationship Id="rId65" Type="http://schemas.openxmlformats.org/officeDocument/2006/relationships/image" Target="media/image28.png"/><Relationship Id="rId81" Type="http://schemas.openxmlformats.org/officeDocument/2006/relationships/image" Target="media/image36.wmf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35" Type="http://schemas.openxmlformats.org/officeDocument/2006/relationships/oleObject" Target="embeddings/oleObject73.bin"/><Relationship Id="rId151" Type="http://schemas.openxmlformats.org/officeDocument/2006/relationships/image" Target="media/image60.wmf"/><Relationship Id="rId156" Type="http://schemas.openxmlformats.org/officeDocument/2006/relationships/oleObject" Target="embeddings/oleObject88.bin"/><Relationship Id="rId177" Type="http://schemas.openxmlformats.org/officeDocument/2006/relationships/oleObject" Target="embeddings/oleObject10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72" Type="http://schemas.openxmlformats.org/officeDocument/2006/relationships/oleObject" Target="embeddings/oleObject99.bin"/><Relationship Id="rId180" Type="http://schemas.openxmlformats.org/officeDocument/2006/relationships/image" Target="media/image72.wmf"/><Relationship Id="rId13" Type="http://schemas.openxmlformats.org/officeDocument/2006/relationships/image" Target="media/image3.png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8.bin"/><Relationship Id="rId109" Type="http://schemas.openxmlformats.org/officeDocument/2006/relationships/oleObject" Target="embeddings/oleObject55.bin"/><Relationship Id="rId34" Type="http://schemas.openxmlformats.org/officeDocument/2006/relationships/image" Target="media/image13.wmf"/><Relationship Id="rId50" Type="http://schemas.openxmlformats.org/officeDocument/2006/relationships/oleObject" Target="embeddings/oleObject24.bin"/><Relationship Id="rId55" Type="http://schemas.openxmlformats.org/officeDocument/2006/relationships/image" Target="media/image23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4.wmf"/><Relationship Id="rId104" Type="http://schemas.openxmlformats.org/officeDocument/2006/relationships/oleObject" Target="embeddings/oleObject52.bin"/><Relationship Id="rId120" Type="http://schemas.openxmlformats.org/officeDocument/2006/relationships/oleObject" Target="embeddings/oleObject63.bin"/><Relationship Id="rId125" Type="http://schemas.openxmlformats.org/officeDocument/2006/relationships/image" Target="media/image54.wmf"/><Relationship Id="rId141" Type="http://schemas.openxmlformats.org/officeDocument/2006/relationships/oleObject" Target="embeddings/oleObject78.bin"/><Relationship Id="rId146" Type="http://schemas.openxmlformats.org/officeDocument/2006/relationships/oleObject" Target="embeddings/oleObject83.bin"/><Relationship Id="rId167" Type="http://schemas.openxmlformats.org/officeDocument/2006/relationships/oleObject" Target="embeddings/oleObject96.bin"/><Relationship Id="rId7" Type="http://schemas.openxmlformats.org/officeDocument/2006/relationships/image" Target="media/image1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162" Type="http://schemas.openxmlformats.org/officeDocument/2006/relationships/oleObject" Target="embeddings/oleObject92.bin"/><Relationship Id="rId183" Type="http://schemas.openxmlformats.org/officeDocument/2006/relationships/image" Target="media/image75.wmf"/><Relationship Id="rId2" Type="http://schemas.openxmlformats.org/officeDocument/2006/relationships/styles" Target="styles.xml"/><Relationship Id="rId29" Type="http://schemas.openxmlformats.org/officeDocument/2006/relationships/oleObject" Target="embeddings/oleObject13.bin"/><Relationship Id="rId24" Type="http://schemas.openxmlformats.org/officeDocument/2006/relationships/image" Target="media/image9.wmf"/><Relationship Id="rId40" Type="http://schemas.openxmlformats.org/officeDocument/2006/relationships/image" Target="media/image16.wmf"/><Relationship Id="rId45" Type="http://schemas.openxmlformats.org/officeDocument/2006/relationships/oleObject" Target="embeddings/oleObject21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60.bin"/><Relationship Id="rId131" Type="http://schemas.openxmlformats.org/officeDocument/2006/relationships/oleObject" Target="embeddings/oleObject69.bin"/><Relationship Id="rId136" Type="http://schemas.openxmlformats.org/officeDocument/2006/relationships/oleObject" Target="embeddings/oleObject74.bin"/><Relationship Id="rId157" Type="http://schemas.openxmlformats.org/officeDocument/2006/relationships/oleObject" Target="embeddings/oleObject89.bin"/><Relationship Id="rId178" Type="http://schemas.openxmlformats.org/officeDocument/2006/relationships/image" Target="media/image70.png"/><Relationship Id="rId61" Type="http://schemas.openxmlformats.org/officeDocument/2006/relationships/image" Target="media/image26.wmf"/><Relationship Id="rId82" Type="http://schemas.openxmlformats.org/officeDocument/2006/relationships/oleObject" Target="embeddings/oleObject40.bin"/><Relationship Id="rId152" Type="http://schemas.openxmlformats.org/officeDocument/2006/relationships/oleObject" Target="embeddings/oleObject86.bin"/><Relationship Id="rId173" Type="http://schemas.openxmlformats.org/officeDocument/2006/relationships/image" Target="media/image68.wmf"/><Relationship Id="rId19" Type="http://schemas.openxmlformats.org/officeDocument/2006/relationships/image" Target="media/image6.png"/><Relationship Id="rId14" Type="http://schemas.openxmlformats.org/officeDocument/2006/relationships/oleObject" Target="embeddings/oleObject5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4.wmf"/><Relationship Id="rId100" Type="http://schemas.openxmlformats.org/officeDocument/2006/relationships/image" Target="media/image45.wmf"/><Relationship Id="rId105" Type="http://schemas.openxmlformats.org/officeDocument/2006/relationships/oleObject" Target="embeddings/oleObject53.bin"/><Relationship Id="rId126" Type="http://schemas.openxmlformats.org/officeDocument/2006/relationships/oleObject" Target="embeddings/oleObject66.bin"/><Relationship Id="rId147" Type="http://schemas.openxmlformats.org/officeDocument/2006/relationships/image" Target="media/image58.wmf"/><Relationship Id="rId168" Type="http://schemas.openxmlformats.org/officeDocument/2006/relationships/oleObject" Target="embeddings/oleObject97.bin"/><Relationship Id="rId8" Type="http://schemas.openxmlformats.org/officeDocument/2006/relationships/oleObject" Target="embeddings/oleObject1.bin"/><Relationship Id="rId51" Type="http://schemas.openxmlformats.org/officeDocument/2006/relationships/image" Target="media/image21.wmf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2.wmf"/><Relationship Id="rId142" Type="http://schemas.openxmlformats.org/officeDocument/2006/relationships/oleObject" Target="embeddings/oleObject79.bin"/><Relationship Id="rId163" Type="http://schemas.openxmlformats.org/officeDocument/2006/relationships/image" Target="media/image65.wmf"/><Relationship Id="rId184" Type="http://schemas.openxmlformats.org/officeDocument/2006/relationships/footer" Target="footer1.xml"/><Relationship Id="rId3" Type="http://schemas.openxmlformats.org/officeDocument/2006/relationships/settings" Target="settings.xml"/><Relationship Id="rId25" Type="http://schemas.openxmlformats.org/officeDocument/2006/relationships/oleObject" Target="embeddings/oleObject10.bin"/><Relationship Id="rId46" Type="http://schemas.openxmlformats.org/officeDocument/2006/relationships/image" Target="media/image19.wmf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1.bin"/><Relationship Id="rId137" Type="http://schemas.openxmlformats.org/officeDocument/2006/relationships/image" Target="media/image57.wmf"/><Relationship Id="rId158" Type="http://schemas.openxmlformats.org/officeDocument/2006/relationships/image" Target="media/image63.wmf"/><Relationship Id="rId20" Type="http://schemas.openxmlformats.org/officeDocument/2006/relationships/image" Target="media/image7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37.wmf"/><Relationship Id="rId88" Type="http://schemas.openxmlformats.org/officeDocument/2006/relationships/oleObject" Target="embeddings/oleObject43.bin"/><Relationship Id="rId111" Type="http://schemas.openxmlformats.org/officeDocument/2006/relationships/oleObject" Target="embeddings/oleObject57.bin"/><Relationship Id="rId132" Type="http://schemas.openxmlformats.org/officeDocument/2006/relationships/oleObject" Target="embeddings/oleObject70.bin"/><Relationship Id="rId153" Type="http://schemas.openxmlformats.org/officeDocument/2006/relationships/image" Target="media/image61.wmf"/><Relationship Id="rId174" Type="http://schemas.openxmlformats.org/officeDocument/2006/relationships/oleObject" Target="embeddings/oleObject100.bin"/><Relationship Id="rId179" Type="http://schemas.openxmlformats.org/officeDocument/2006/relationships/image" Target="media/image71.wmf"/><Relationship Id="rId15" Type="http://schemas.openxmlformats.org/officeDocument/2006/relationships/image" Target="media/image4.png"/><Relationship Id="rId36" Type="http://schemas.openxmlformats.org/officeDocument/2006/relationships/image" Target="media/image14.wmf"/><Relationship Id="rId57" Type="http://schemas.openxmlformats.org/officeDocument/2006/relationships/image" Target="media/image24.wmf"/><Relationship Id="rId106" Type="http://schemas.openxmlformats.org/officeDocument/2006/relationships/image" Target="media/image47.wmf"/><Relationship Id="rId127" Type="http://schemas.openxmlformats.org/officeDocument/2006/relationships/image" Target="media/image55.wmf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4.bin"/><Relationship Id="rId52" Type="http://schemas.openxmlformats.org/officeDocument/2006/relationships/oleObject" Target="embeddings/oleObject25.bin"/><Relationship Id="rId73" Type="http://schemas.openxmlformats.org/officeDocument/2006/relationships/oleObject" Target="embeddings/oleObject35.bin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oleObject" Target="embeddings/oleObject49.bin"/><Relationship Id="rId101" Type="http://schemas.openxmlformats.org/officeDocument/2006/relationships/oleObject" Target="embeddings/oleObject50.bin"/><Relationship Id="rId122" Type="http://schemas.openxmlformats.org/officeDocument/2006/relationships/oleObject" Target="embeddings/oleObject64.bin"/><Relationship Id="rId143" Type="http://schemas.openxmlformats.org/officeDocument/2006/relationships/oleObject" Target="embeddings/oleObject80.bin"/><Relationship Id="rId148" Type="http://schemas.openxmlformats.org/officeDocument/2006/relationships/oleObject" Target="embeddings/oleObject84.bin"/><Relationship Id="rId164" Type="http://schemas.openxmlformats.org/officeDocument/2006/relationships/oleObject" Target="embeddings/oleObject93.bin"/><Relationship Id="rId169" Type="http://schemas.openxmlformats.org/officeDocument/2006/relationships/image" Target="media/image66.wmf"/><Relationship Id="rId18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6B6CE390-F85D-42BB-AA99-CD3849885D0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2</TotalTime>
  <Pages>7</Pages>
  <Words>2306</Words>
  <Characters>13147</Characters>
  <Application>Microsoft Office Word</Application>
  <DocSecurity>0</DocSecurity>
  <Lines>109</Lines>
  <Paragraphs>3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5423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uy Trang</dc:creator>
  <cp:lastModifiedBy>Đinh Văn Long</cp:lastModifiedBy>
  <cp:revision>37</cp:revision>
  <cp:lastPrinted>2023-03-03T18:26:00Z</cp:lastPrinted>
  <dcterms:created xsi:type="dcterms:W3CDTF">2023-03-03T16:26:00Z</dcterms:created>
  <dcterms:modified xsi:type="dcterms:W3CDTF">2023-03-04T14:12:00Z</dcterms:modified>
</cp:coreProperties>
</file>